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8"/>
  </p:notesMasterIdLst>
  <p:sldIdLst>
    <p:sldId id="257" r:id="rId3"/>
    <p:sldId id="283" r:id="rId4"/>
    <p:sldId id="260" r:id="rId5"/>
    <p:sldId id="316" r:id="rId6"/>
    <p:sldId id="301" r:id="rId7"/>
    <p:sldId id="348" r:id="rId8"/>
    <p:sldId id="330" r:id="rId9"/>
    <p:sldId id="331" r:id="rId10"/>
    <p:sldId id="333" r:id="rId11"/>
    <p:sldId id="358" r:id="rId12"/>
    <p:sldId id="332" r:id="rId13"/>
    <p:sldId id="350" r:id="rId14"/>
    <p:sldId id="349" r:id="rId15"/>
    <p:sldId id="338" r:id="rId16"/>
    <p:sldId id="351" r:id="rId17"/>
    <p:sldId id="352" r:id="rId18"/>
    <p:sldId id="353" r:id="rId19"/>
    <p:sldId id="345" r:id="rId20"/>
    <p:sldId id="354" r:id="rId21"/>
    <p:sldId id="355" r:id="rId22"/>
    <p:sldId id="357" r:id="rId23"/>
    <p:sldId id="327" r:id="rId24"/>
    <p:sldId id="346" r:id="rId25"/>
    <p:sldId id="341" r:id="rId26"/>
    <p:sldId id="347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FF"/>
    <a:srgbClr val="0000CC"/>
    <a:srgbClr val="1498EF"/>
    <a:srgbClr val="0066FF"/>
    <a:srgbClr val="73C0F5"/>
    <a:srgbClr val="00FF00"/>
    <a:srgbClr val="FF3399"/>
    <a:srgbClr val="5F86CD"/>
    <a:srgbClr val="FF00FF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 showGuides="1">
      <p:cViewPr>
        <p:scale>
          <a:sx n="60" d="100"/>
          <a:sy n="60" d="100"/>
        </p:scale>
        <p:origin x="1550" y="629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D9331E-FCFC-43BB-8557-4052F8D18277}" type="datetimeFigureOut">
              <a:rPr lang="en-US" smtClean="0"/>
              <a:t>6/9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48AE4A9-D6D3-430D-8FE3-54A893907A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49775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6" name="Google Shape;2286;gbabd699d6d_0_19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87" name="Google Shape;2287;gbabd699d6d_0_19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992151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53A4B90-D829-8495-1C9C-1772E487549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25BE35BD-CAB7-6AF3-A0A3-96CF19EC3DD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8FCCA017-5F4C-79F6-DAC7-E5001E9A81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FB055-B6DD-40E0-8BB3-F5AB4B0D4753}" type="datetimeFigureOut">
              <a:rPr lang="en-US" smtClean="0"/>
              <a:t>6/9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E088D93-98C7-76A0-C2B0-7910EC7B41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4E99C5E-4FE5-53CC-8994-8728194D3B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A18B4-4C31-42DB-812A-B273792185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7791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24BC345-9470-8F0A-664E-12523D5543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00570554-7355-A6C6-C1F2-1AE09EE34C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36B7D5E-F3A2-4CDF-10F7-EDE455F0B1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FB055-B6DD-40E0-8BB3-F5AB4B0D4753}" type="datetimeFigureOut">
              <a:rPr lang="en-US" smtClean="0"/>
              <a:t>6/9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6A67F6A6-407A-8A37-E13D-DD69C478FA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1DF263F-245A-8739-687D-1BAB841372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A18B4-4C31-42DB-812A-B273792185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88536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E986258A-E2F8-9E66-D31D-00BA9A912A7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EC7F1E1-2667-AB7F-C77C-8141622F67A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F8A70C9-9181-79E1-D3A4-A6AA367A0B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FB055-B6DD-40E0-8BB3-F5AB4B0D4753}" type="datetimeFigureOut">
              <a:rPr lang="en-US" smtClean="0"/>
              <a:t>6/9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4698106-7E4D-CF30-70DF-C91F4870F5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667F115D-D03C-FDE7-9C16-1E8A854A0B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A18B4-4C31-42DB-812A-B273792185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426082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2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" name="Google Shape;221;p4"/>
          <p:cNvSpPr txBox="1">
            <a:spLocks noGrp="1"/>
          </p:cNvSpPr>
          <p:nvPr>
            <p:ph type="title"/>
          </p:nvPr>
        </p:nvSpPr>
        <p:spPr>
          <a:xfrm>
            <a:off x="960000" y="491767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222" name="Google Shape;222;p4"/>
          <p:cNvSpPr txBox="1">
            <a:spLocks noGrp="1"/>
          </p:cNvSpPr>
          <p:nvPr>
            <p:ph type="body" idx="1"/>
          </p:nvPr>
        </p:nvSpPr>
        <p:spPr>
          <a:xfrm>
            <a:off x="960000" y="1397400"/>
            <a:ext cx="10272000" cy="474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>
              <a:spcBef>
                <a:spcPts val="0"/>
              </a:spcBef>
              <a:spcAft>
                <a:spcPts val="0"/>
              </a:spcAft>
              <a:buSzPts val="1400"/>
              <a:buAutoNum type="arabicPeriod"/>
              <a:defRPr sz="1600"/>
            </a:lvl1pPr>
            <a:lvl2pPr marL="1219170" lvl="1" indent="-423323">
              <a:spcBef>
                <a:spcPts val="0"/>
              </a:spcBef>
              <a:spcAft>
                <a:spcPts val="0"/>
              </a:spcAft>
              <a:buSzPts val="1400"/>
              <a:buAutoNum type="alphaLcPeriod"/>
              <a:defRPr/>
            </a:lvl2pPr>
            <a:lvl3pPr marL="1828754" lvl="2" indent="-423323">
              <a:spcBef>
                <a:spcPts val="0"/>
              </a:spcBef>
              <a:spcAft>
                <a:spcPts val="0"/>
              </a:spcAft>
              <a:buSzPts val="1400"/>
              <a:buAutoNum type="romanLcPeriod"/>
              <a:defRPr/>
            </a:lvl3pPr>
            <a:lvl4pPr marL="2438339" lvl="3" indent="-423323">
              <a:spcBef>
                <a:spcPts val="0"/>
              </a:spcBef>
              <a:spcAft>
                <a:spcPts val="0"/>
              </a:spcAft>
              <a:buSzPts val="1400"/>
              <a:buAutoNum type="arabicPeriod"/>
              <a:defRPr/>
            </a:lvl4pPr>
            <a:lvl5pPr marL="3047924" lvl="4" indent="-423323">
              <a:spcBef>
                <a:spcPts val="0"/>
              </a:spcBef>
              <a:spcAft>
                <a:spcPts val="0"/>
              </a:spcAft>
              <a:buSzPts val="1400"/>
              <a:buAutoNum type="alphaLcPeriod"/>
              <a:defRPr/>
            </a:lvl5pPr>
            <a:lvl6pPr marL="3657509" lvl="5" indent="-423323">
              <a:spcBef>
                <a:spcPts val="0"/>
              </a:spcBef>
              <a:spcAft>
                <a:spcPts val="0"/>
              </a:spcAft>
              <a:buSzPts val="1400"/>
              <a:buAutoNum type="romanLcPeriod"/>
              <a:defRPr/>
            </a:lvl6pPr>
            <a:lvl7pPr marL="4267093" lvl="6" indent="-423323">
              <a:spcBef>
                <a:spcPts val="0"/>
              </a:spcBef>
              <a:spcAft>
                <a:spcPts val="0"/>
              </a:spcAft>
              <a:buSzPts val="1400"/>
              <a:buAutoNum type="arabicPeriod"/>
              <a:defRPr/>
            </a:lvl7pPr>
            <a:lvl8pPr marL="4876678" lvl="7" indent="-423323">
              <a:spcBef>
                <a:spcPts val="0"/>
              </a:spcBef>
              <a:spcAft>
                <a:spcPts val="0"/>
              </a:spcAft>
              <a:buSzPts val="1400"/>
              <a:buAutoNum type="alphaLcPeriod"/>
              <a:defRPr/>
            </a:lvl8pPr>
            <a:lvl9pPr marL="5486263" lvl="8" indent="-423323">
              <a:spcBef>
                <a:spcPts val="0"/>
              </a:spcBef>
              <a:spcAft>
                <a:spcPts val="0"/>
              </a:spcAft>
              <a:buSzPts val="1400"/>
              <a:buAutoNum type="romanLcPeriod"/>
              <a:defRPr/>
            </a:lvl9pPr>
          </a:lstStyle>
          <a:p>
            <a:endParaRPr/>
          </a:p>
        </p:txBody>
      </p:sp>
      <p:sp>
        <p:nvSpPr>
          <p:cNvPr id="223" name="Google Shape;223;p4"/>
          <p:cNvSpPr/>
          <p:nvPr/>
        </p:nvSpPr>
        <p:spPr>
          <a:xfrm>
            <a:off x="10777803" y="-2817571"/>
            <a:ext cx="5861616" cy="4367773"/>
          </a:xfrm>
          <a:custGeom>
            <a:avLst/>
            <a:gdLst/>
            <a:ahLst/>
            <a:cxnLst/>
            <a:rect l="l" t="t" r="r" b="b"/>
            <a:pathLst>
              <a:path w="136911" h="102019" extrusionOk="0">
                <a:moveTo>
                  <a:pt x="119149" y="0"/>
                </a:moveTo>
                <a:cubicBezTo>
                  <a:pt x="112217" y="0"/>
                  <a:pt x="105517" y="4398"/>
                  <a:pt x="100549" y="9529"/>
                </a:cubicBezTo>
                <a:cubicBezTo>
                  <a:pt x="94763" y="15530"/>
                  <a:pt x="90191" y="22817"/>
                  <a:pt x="83452" y="27710"/>
                </a:cubicBezTo>
                <a:cubicBezTo>
                  <a:pt x="66890" y="39747"/>
                  <a:pt x="43066" y="33925"/>
                  <a:pt x="24409" y="42414"/>
                </a:cubicBezTo>
                <a:cubicBezTo>
                  <a:pt x="13062" y="47582"/>
                  <a:pt x="4501" y="58381"/>
                  <a:pt x="1572" y="70465"/>
                </a:cubicBezTo>
                <a:cubicBezTo>
                  <a:pt x="1" y="76895"/>
                  <a:pt x="1846" y="85348"/>
                  <a:pt x="5930" y="91897"/>
                </a:cubicBezTo>
                <a:cubicBezTo>
                  <a:pt x="8323" y="95730"/>
                  <a:pt x="11478" y="98921"/>
                  <a:pt x="15169" y="100660"/>
                </a:cubicBezTo>
                <a:cubicBezTo>
                  <a:pt x="17167" y="101598"/>
                  <a:pt x="19306" y="102019"/>
                  <a:pt x="21472" y="102019"/>
                </a:cubicBezTo>
                <a:cubicBezTo>
                  <a:pt x="26316" y="102019"/>
                  <a:pt x="31291" y="99913"/>
                  <a:pt x="35100" y="96778"/>
                </a:cubicBezTo>
                <a:cubicBezTo>
                  <a:pt x="48673" y="85574"/>
                  <a:pt x="53245" y="67239"/>
                  <a:pt x="70033" y="59071"/>
                </a:cubicBezTo>
                <a:cubicBezTo>
                  <a:pt x="78094" y="55142"/>
                  <a:pt x="87000" y="53356"/>
                  <a:pt x="95751" y="51368"/>
                </a:cubicBezTo>
                <a:cubicBezTo>
                  <a:pt x="104502" y="49391"/>
                  <a:pt x="113348" y="47117"/>
                  <a:pt x="120956" y="42367"/>
                </a:cubicBezTo>
                <a:cubicBezTo>
                  <a:pt x="128564" y="37616"/>
                  <a:pt x="134863" y="29984"/>
                  <a:pt x="135887" y="21066"/>
                </a:cubicBezTo>
                <a:cubicBezTo>
                  <a:pt x="136911" y="12149"/>
                  <a:pt x="131410" y="2350"/>
                  <a:pt x="122635" y="385"/>
                </a:cubicBezTo>
                <a:cubicBezTo>
                  <a:pt x="121471" y="123"/>
                  <a:pt x="120307" y="0"/>
                  <a:pt x="119149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24" name="Google Shape;224;p4"/>
          <p:cNvSpPr/>
          <p:nvPr/>
        </p:nvSpPr>
        <p:spPr>
          <a:xfrm rot="10800000" flipH="1">
            <a:off x="9894480" y="-848961"/>
            <a:ext cx="1289709" cy="1429109"/>
          </a:xfrm>
          <a:custGeom>
            <a:avLst/>
            <a:gdLst/>
            <a:ahLst/>
            <a:cxnLst/>
            <a:rect l="l" t="t" r="r" b="b"/>
            <a:pathLst>
              <a:path w="30124" h="33380" extrusionOk="0">
                <a:moveTo>
                  <a:pt x="15056" y="1"/>
                </a:moveTo>
                <a:cubicBezTo>
                  <a:pt x="12925" y="1"/>
                  <a:pt x="10753" y="404"/>
                  <a:pt x="8680" y="910"/>
                </a:cubicBezTo>
                <a:cubicBezTo>
                  <a:pt x="6168" y="1517"/>
                  <a:pt x="3501" y="2363"/>
                  <a:pt x="1894" y="4410"/>
                </a:cubicBezTo>
                <a:cubicBezTo>
                  <a:pt x="1" y="6792"/>
                  <a:pt x="48" y="10149"/>
                  <a:pt x="536" y="13162"/>
                </a:cubicBezTo>
                <a:cubicBezTo>
                  <a:pt x="1608" y="19686"/>
                  <a:pt x="5489" y="33283"/>
                  <a:pt x="13645" y="33378"/>
                </a:cubicBezTo>
                <a:cubicBezTo>
                  <a:pt x="13697" y="33379"/>
                  <a:pt x="13749" y="33379"/>
                  <a:pt x="13801" y="33379"/>
                </a:cubicBezTo>
                <a:cubicBezTo>
                  <a:pt x="16151" y="33379"/>
                  <a:pt x="18443" y="32595"/>
                  <a:pt x="20586" y="31640"/>
                </a:cubicBezTo>
                <a:cubicBezTo>
                  <a:pt x="23599" y="30283"/>
                  <a:pt x="26575" y="28413"/>
                  <a:pt x="28206" y="25520"/>
                </a:cubicBezTo>
                <a:cubicBezTo>
                  <a:pt x="30123" y="22103"/>
                  <a:pt x="29778" y="17876"/>
                  <a:pt x="28921" y="14054"/>
                </a:cubicBezTo>
                <a:cubicBezTo>
                  <a:pt x="27683" y="8613"/>
                  <a:pt x="24980" y="2886"/>
                  <a:pt x="19801" y="839"/>
                </a:cubicBezTo>
                <a:cubicBezTo>
                  <a:pt x="18285" y="235"/>
                  <a:pt x="16683" y="1"/>
                  <a:pt x="15056" y="1"/>
                </a:cubicBezTo>
                <a:close/>
              </a:path>
            </a:pathLst>
          </a:custGeom>
          <a:solidFill>
            <a:schemeClr val="accent1">
              <a:alpha val="6704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225" name="Google Shape;225;p4"/>
          <p:cNvGrpSpPr/>
          <p:nvPr/>
        </p:nvGrpSpPr>
        <p:grpSpPr>
          <a:xfrm rot="-9931168" flipH="1">
            <a:off x="10721251" y="-800325"/>
            <a:ext cx="1613877" cy="2170224"/>
            <a:chOff x="7570415" y="3649325"/>
            <a:chExt cx="1505790" cy="2024569"/>
          </a:xfrm>
        </p:grpSpPr>
        <p:sp>
          <p:nvSpPr>
            <p:cNvPr id="226" name="Google Shape;226;p4"/>
            <p:cNvSpPr/>
            <p:nvPr/>
          </p:nvSpPr>
          <p:spPr>
            <a:xfrm>
              <a:off x="7751215" y="3932225"/>
              <a:ext cx="373150" cy="359000"/>
            </a:xfrm>
            <a:custGeom>
              <a:avLst/>
              <a:gdLst/>
              <a:ahLst/>
              <a:cxnLst/>
              <a:rect l="l" t="t" r="r" b="b"/>
              <a:pathLst>
                <a:path w="14926" h="14360" extrusionOk="0">
                  <a:moveTo>
                    <a:pt x="131" y="1"/>
                  </a:moveTo>
                  <a:cubicBezTo>
                    <a:pt x="64" y="1"/>
                    <a:pt x="0" y="70"/>
                    <a:pt x="43" y="150"/>
                  </a:cubicBezTo>
                  <a:cubicBezTo>
                    <a:pt x="951" y="1867"/>
                    <a:pt x="1657" y="3679"/>
                    <a:pt x="2723" y="5310"/>
                  </a:cubicBezTo>
                  <a:cubicBezTo>
                    <a:pt x="3640" y="6708"/>
                    <a:pt x="4709" y="8006"/>
                    <a:pt x="5919" y="9165"/>
                  </a:cubicBezTo>
                  <a:cubicBezTo>
                    <a:pt x="8341" y="11488"/>
                    <a:pt x="11254" y="13259"/>
                    <a:pt x="14433" y="14342"/>
                  </a:cubicBezTo>
                  <a:cubicBezTo>
                    <a:pt x="14468" y="14354"/>
                    <a:pt x="14502" y="14360"/>
                    <a:pt x="14533" y="14360"/>
                  </a:cubicBezTo>
                  <a:cubicBezTo>
                    <a:pt x="14826" y="14360"/>
                    <a:pt x="14925" y="13871"/>
                    <a:pt x="14591" y="13759"/>
                  </a:cubicBezTo>
                  <a:cubicBezTo>
                    <a:pt x="11446" y="12698"/>
                    <a:pt x="8561" y="10933"/>
                    <a:pt x="6180" y="8623"/>
                  </a:cubicBezTo>
                  <a:cubicBezTo>
                    <a:pt x="5011" y="7492"/>
                    <a:pt x="3952" y="6246"/>
                    <a:pt x="3052" y="4892"/>
                  </a:cubicBezTo>
                  <a:cubicBezTo>
                    <a:pt x="2010" y="3333"/>
                    <a:pt x="1259" y="1603"/>
                    <a:pt x="215" y="47"/>
                  </a:cubicBezTo>
                  <a:cubicBezTo>
                    <a:pt x="192" y="14"/>
                    <a:pt x="161" y="1"/>
                    <a:pt x="13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" name="Google Shape;227;p4"/>
            <p:cNvSpPr/>
            <p:nvPr/>
          </p:nvSpPr>
          <p:spPr>
            <a:xfrm>
              <a:off x="7847265" y="3853100"/>
              <a:ext cx="270875" cy="437400"/>
            </a:xfrm>
            <a:custGeom>
              <a:avLst/>
              <a:gdLst/>
              <a:ahLst/>
              <a:cxnLst/>
              <a:rect l="l" t="t" r="r" b="b"/>
              <a:pathLst>
                <a:path w="10835" h="17496" extrusionOk="0">
                  <a:moveTo>
                    <a:pt x="110" y="1"/>
                  </a:moveTo>
                  <a:cubicBezTo>
                    <a:pt x="54" y="1"/>
                    <a:pt x="0" y="45"/>
                    <a:pt x="21" y="115"/>
                  </a:cubicBezTo>
                  <a:cubicBezTo>
                    <a:pt x="529" y="1760"/>
                    <a:pt x="1049" y="3370"/>
                    <a:pt x="1748" y="4946"/>
                  </a:cubicBezTo>
                  <a:cubicBezTo>
                    <a:pt x="2447" y="6533"/>
                    <a:pt x="3218" y="8088"/>
                    <a:pt x="4082" y="9588"/>
                  </a:cubicBezTo>
                  <a:cubicBezTo>
                    <a:pt x="4955" y="11103"/>
                    <a:pt x="5894" y="12590"/>
                    <a:pt x="6935" y="13992"/>
                  </a:cubicBezTo>
                  <a:cubicBezTo>
                    <a:pt x="7419" y="14646"/>
                    <a:pt x="7936" y="15273"/>
                    <a:pt x="8515" y="15849"/>
                  </a:cubicBezTo>
                  <a:cubicBezTo>
                    <a:pt x="9084" y="16413"/>
                    <a:pt x="9718" y="17103"/>
                    <a:pt x="10437" y="17469"/>
                  </a:cubicBezTo>
                  <a:cubicBezTo>
                    <a:pt x="10473" y="17487"/>
                    <a:pt x="10508" y="17495"/>
                    <a:pt x="10541" y="17495"/>
                  </a:cubicBezTo>
                  <a:cubicBezTo>
                    <a:pt x="10713" y="17495"/>
                    <a:pt x="10835" y="17285"/>
                    <a:pt x="10697" y="17133"/>
                  </a:cubicBezTo>
                  <a:cubicBezTo>
                    <a:pt x="10153" y="16530"/>
                    <a:pt x="9457" y="16064"/>
                    <a:pt x="8899" y="15461"/>
                  </a:cubicBezTo>
                  <a:cubicBezTo>
                    <a:pt x="8303" y="14814"/>
                    <a:pt x="7754" y="14115"/>
                    <a:pt x="7237" y="13402"/>
                  </a:cubicBezTo>
                  <a:cubicBezTo>
                    <a:pt x="6264" y="12049"/>
                    <a:pt x="5373" y="10633"/>
                    <a:pt x="4541" y="9188"/>
                  </a:cubicBezTo>
                  <a:cubicBezTo>
                    <a:pt x="2872" y="6283"/>
                    <a:pt x="1378" y="3206"/>
                    <a:pt x="200" y="64"/>
                  </a:cubicBezTo>
                  <a:cubicBezTo>
                    <a:pt x="183" y="20"/>
                    <a:pt x="146" y="1"/>
                    <a:pt x="11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" name="Google Shape;228;p4"/>
            <p:cNvSpPr/>
            <p:nvPr/>
          </p:nvSpPr>
          <p:spPr>
            <a:xfrm>
              <a:off x="7948215" y="3844300"/>
              <a:ext cx="176775" cy="444950"/>
            </a:xfrm>
            <a:custGeom>
              <a:avLst/>
              <a:gdLst/>
              <a:ahLst/>
              <a:cxnLst/>
              <a:rect l="l" t="t" r="r" b="b"/>
              <a:pathLst>
                <a:path w="7071" h="17798" extrusionOk="0">
                  <a:moveTo>
                    <a:pt x="128" y="1"/>
                  </a:moveTo>
                  <a:cubicBezTo>
                    <a:pt x="67" y="1"/>
                    <a:pt x="0" y="53"/>
                    <a:pt x="12" y="131"/>
                  </a:cubicBezTo>
                  <a:cubicBezTo>
                    <a:pt x="471" y="3140"/>
                    <a:pt x="1455" y="6045"/>
                    <a:pt x="2599" y="8851"/>
                  </a:cubicBezTo>
                  <a:cubicBezTo>
                    <a:pt x="3795" y="11781"/>
                    <a:pt x="4960" y="14762"/>
                    <a:pt x="6306" y="17622"/>
                  </a:cubicBezTo>
                  <a:cubicBezTo>
                    <a:pt x="6364" y="17746"/>
                    <a:pt x="6476" y="17798"/>
                    <a:pt x="6592" y="17798"/>
                  </a:cubicBezTo>
                  <a:cubicBezTo>
                    <a:pt x="6821" y="17798"/>
                    <a:pt x="7070" y="17596"/>
                    <a:pt x="6968" y="17341"/>
                  </a:cubicBezTo>
                  <a:cubicBezTo>
                    <a:pt x="4676" y="11640"/>
                    <a:pt x="1266" y="6206"/>
                    <a:pt x="215" y="77"/>
                  </a:cubicBezTo>
                  <a:cubicBezTo>
                    <a:pt x="205" y="23"/>
                    <a:pt x="168" y="1"/>
                    <a:pt x="12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" name="Google Shape;229;p4"/>
            <p:cNvSpPr/>
            <p:nvPr/>
          </p:nvSpPr>
          <p:spPr>
            <a:xfrm>
              <a:off x="8043240" y="3881725"/>
              <a:ext cx="87325" cy="412925"/>
            </a:xfrm>
            <a:custGeom>
              <a:avLst/>
              <a:gdLst/>
              <a:ahLst/>
              <a:cxnLst/>
              <a:rect l="l" t="t" r="r" b="b"/>
              <a:pathLst>
                <a:path w="3493" h="16517" extrusionOk="0">
                  <a:moveTo>
                    <a:pt x="157" y="0"/>
                  </a:moveTo>
                  <a:cubicBezTo>
                    <a:pt x="82" y="0"/>
                    <a:pt x="0" y="65"/>
                    <a:pt x="15" y="163"/>
                  </a:cubicBezTo>
                  <a:cubicBezTo>
                    <a:pt x="422" y="2903"/>
                    <a:pt x="1012" y="5617"/>
                    <a:pt x="1485" y="8348"/>
                  </a:cubicBezTo>
                  <a:cubicBezTo>
                    <a:pt x="1721" y="9708"/>
                    <a:pt x="1961" y="11068"/>
                    <a:pt x="2170" y="12432"/>
                  </a:cubicBezTo>
                  <a:cubicBezTo>
                    <a:pt x="2279" y="13168"/>
                    <a:pt x="2379" y="13905"/>
                    <a:pt x="2472" y="14642"/>
                  </a:cubicBezTo>
                  <a:cubicBezTo>
                    <a:pt x="2540" y="15194"/>
                    <a:pt x="2488" y="15893"/>
                    <a:pt x="2773" y="16379"/>
                  </a:cubicBezTo>
                  <a:cubicBezTo>
                    <a:pt x="2829" y="16474"/>
                    <a:pt x="2917" y="16516"/>
                    <a:pt x="3007" y="16516"/>
                  </a:cubicBezTo>
                  <a:cubicBezTo>
                    <a:pt x="3128" y="16516"/>
                    <a:pt x="3250" y="16440"/>
                    <a:pt x="3297" y="16310"/>
                  </a:cubicBezTo>
                  <a:cubicBezTo>
                    <a:pt x="3492" y="15759"/>
                    <a:pt x="3266" y="14998"/>
                    <a:pt x="3187" y="14426"/>
                  </a:cubicBezTo>
                  <a:cubicBezTo>
                    <a:pt x="3105" y="13809"/>
                    <a:pt x="3006" y="13192"/>
                    <a:pt x="2903" y="12580"/>
                  </a:cubicBezTo>
                  <a:cubicBezTo>
                    <a:pt x="2660" y="11147"/>
                    <a:pt x="2372" y="9729"/>
                    <a:pt x="2053" y="8313"/>
                  </a:cubicBezTo>
                  <a:cubicBezTo>
                    <a:pt x="1440" y="5576"/>
                    <a:pt x="823" y="2842"/>
                    <a:pt x="265" y="94"/>
                  </a:cubicBezTo>
                  <a:cubicBezTo>
                    <a:pt x="251" y="28"/>
                    <a:pt x="205" y="0"/>
                    <a:pt x="15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" name="Google Shape;230;p4"/>
            <p:cNvSpPr/>
            <p:nvPr/>
          </p:nvSpPr>
          <p:spPr>
            <a:xfrm>
              <a:off x="8112815" y="3780675"/>
              <a:ext cx="66050" cy="508650"/>
            </a:xfrm>
            <a:custGeom>
              <a:avLst/>
              <a:gdLst/>
              <a:ahLst/>
              <a:cxnLst/>
              <a:rect l="l" t="t" r="r" b="b"/>
              <a:pathLst>
                <a:path w="2642" h="20346" extrusionOk="0">
                  <a:moveTo>
                    <a:pt x="1869" y="1"/>
                  </a:moveTo>
                  <a:cubicBezTo>
                    <a:pt x="1803" y="1"/>
                    <a:pt x="1739" y="43"/>
                    <a:pt x="1740" y="130"/>
                  </a:cubicBezTo>
                  <a:cubicBezTo>
                    <a:pt x="1830" y="3598"/>
                    <a:pt x="1847" y="7072"/>
                    <a:pt x="1892" y="10540"/>
                  </a:cubicBezTo>
                  <a:cubicBezTo>
                    <a:pt x="1905" y="11406"/>
                    <a:pt x="1895" y="12259"/>
                    <a:pt x="1737" y="13116"/>
                  </a:cubicBezTo>
                  <a:cubicBezTo>
                    <a:pt x="1587" y="13904"/>
                    <a:pt x="1381" y="14682"/>
                    <a:pt x="1196" y="15463"/>
                  </a:cubicBezTo>
                  <a:cubicBezTo>
                    <a:pt x="1000" y="16282"/>
                    <a:pt x="812" y="17101"/>
                    <a:pt x="624" y="17920"/>
                  </a:cubicBezTo>
                  <a:cubicBezTo>
                    <a:pt x="453" y="18653"/>
                    <a:pt x="168" y="19359"/>
                    <a:pt x="27" y="20096"/>
                  </a:cubicBezTo>
                  <a:cubicBezTo>
                    <a:pt x="0" y="20240"/>
                    <a:pt x="105" y="20346"/>
                    <a:pt x="224" y="20346"/>
                  </a:cubicBezTo>
                  <a:cubicBezTo>
                    <a:pt x="272" y="20346"/>
                    <a:pt x="322" y="20329"/>
                    <a:pt x="367" y="20291"/>
                  </a:cubicBezTo>
                  <a:cubicBezTo>
                    <a:pt x="932" y="19815"/>
                    <a:pt x="1093" y="19125"/>
                    <a:pt x="1268" y="18434"/>
                  </a:cubicBezTo>
                  <a:cubicBezTo>
                    <a:pt x="1470" y="17632"/>
                    <a:pt x="1652" y="16823"/>
                    <a:pt x="1833" y="16015"/>
                  </a:cubicBezTo>
                  <a:cubicBezTo>
                    <a:pt x="2207" y="14363"/>
                    <a:pt x="2642" y="12739"/>
                    <a:pt x="2573" y="11033"/>
                  </a:cubicBezTo>
                  <a:cubicBezTo>
                    <a:pt x="2433" y="7394"/>
                    <a:pt x="2159" y="3766"/>
                    <a:pt x="2008" y="130"/>
                  </a:cubicBezTo>
                  <a:cubicBezTo>
                    <a:pt x="2004" y="44"/>
                    <a:pt x="1936" y="1"/>
                    <a:pt x="186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" name="Google Shape;231;p4"/>
            <p:cNvSpPr/>
            <p:nvPr/>
          </p:nvSpPr>
          <p:spPr>
            <a:xfrm>
              <a:off x="8114290" y="3825275"/>
              <a:ext cx="273200" cy="461725"/>
            </a:xfrm>
            <a:custGeom>
              <a:avLst/>
              <a:gdLst/>
              <a:ahLst/>
              <a:cxnLst/>
              <a:rect l="l" t="t" r="r" b="b"/>
              <a:pathLst>
                <a:path w="10928" h="18469" extrusionOk="0">
                  <a:moveTo>
                    <a:pt x="10747" y="0"/>
                  </a:moveTo>
                  <a:cubicBezTo>
                    <a:pt x="10690" y="0"/>
                    <a:pt x="10634" y="34"/>
                    <a:pt x="10614" y="111"/>
                  </a:cubicBezTo>
                  <a:cubicBezTo>
                    <a:pt x="9641" y="3572"/>
                    <a:pt x="8239" y="6850"/>
                    <a:pt x="6262" y="9858"/>
                  </a:cubicBezTo>
                  <a:cubicBezTo>
                    <a:pt x="5269" y="11370"/>
                    <a:pt x="4221" y="12843"/>
                    <a:pt x="3196" y="14333"/>
                  </a:cubicBezTo>
                  <a:cubicBezTo>
                    <a:pt x="2709" y="15036"/>
                    <a:pt x="2250" y="15763"/>
                    <a:pt x="1716" y="16430"/>
                  </a:cubicBezTo>
                  <a:cubicBezTo>
                    <a:pt x="1449" y="16763"/>
                    <a:pt x="1161" y="17088"/>
                    <a:pt x="849" y="17383"/>
                  </a:cubicBezTo>
                  <a:cubicBezTo>
                    <a:pt x="565" y="17647"/>
                    <a:pt x="212" y="17801"/>
                    <a:pt x="57" y="18164"/>
                  </a:cubicBezTo>
                  <a:cubicBezTo>
                    <a:pt x="0" y="18297"/>
                    <a:pt x="60" y="18469"/>
                    <a:pt x="224" y="18469"/>
                  </a:cubicBezTo>
                  <a:cubicBezTo>
                    <a:pt x="226" y="18469"/>
                    <a:pt x="228" y="18469"/>
                    <a:pt x="229" y="18469"/>
                  </a:cubicBezTo>
                  <a:cubicBezTo>
                    <a:pt x="880" y="18456"/>
                    <a:pt x="1496" y="17674"/>
                    <a:pt x="1907" y="17229"/>
                  </a:cubicBezTo>
                  <a:cubicBezTo>
                    <a:pt x="2467" y="16626"/>
                    <a:pt x="2960" y="15958"/>
                    <a:pt x="3429" y="15282"/>
                  </a:cubicBezTo>
                  <a:cubicBezTo>
                    <a:pt x="4546" y="13676"/>
                    <a:pt x="5656" y="12055"/>
                    <a:pt x="6729" y="10418"/>
                  </a:cubicBezTo>
                  <a:cubicBezTo>
                    <a:pt x="8778" y="7296"/>
                    <a:pt x="10312" y="3897"/>
                    <a:pt x="10908" y="193"/>
                  </a:cubicBezTo>
                  <a:cubicBezTo>
                    <a:pt x="10927" y="77"/>
                    <a:pt x="10835" y="0"/>
                    <a:pt x="1074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" name="Google Shape;232;p4"/>
            <p:cNvSpPr/>
            <p:nvPr/>
          </p:nvSpPr>
          <p:spPr>
            <a:xfrm>
              <a:off x="7670915" y="3812550"/>
              <a:ext cx="106925" cy="140400"/>
            </a:xfrm>
            <a:custGeom>
              <a:avLst/>
              <a:gdLst/>
              <a:ahLst/>
              <a:cxnLst/>
              <a:rect l="l" t="t" r="r" b="b"/>
              <a:pathLst>
                <a:path w="4277" h="5616" extrusionOk="0">
                  <a:moveTo>
                    <a:pt x="1939" y="543"/>
                  </a:moveTo>
                  <a:cubicBezTo>
                    <a:pt x="2820" y="543"/>
                    <a:pt x="3388" y="1268"/>
                    <a:pt x="3574" y="2087"/>
                  </a:cubicBezTo>
                  <a:cubicBezTo>
                    <a:pt x="3704" y="2672"/>
                    <a:pt x="3686" y="3286"/>
                    <a:pt x="3536" y="3868"/>
                  </a:cubicBezTo>
                  <a:cubicBezTo>
                    <a:pt x="3432" y="4267"/>
                    <a:pt x="3289" y="4654"/>
                    <a:pt x="3319" y="5048"/>
                  </a:cubicBezTo>
                  <a:lnTo>
                    <a:pt x="3319" y="5048"/>
                  </a:lnTo>
                  <a:cubicBezTo>
                    <a:pt x="3084" y="4971"/>
                    <a:pt x="2837" y="4914"/>
                    <a:pt x="2617" y="4804"/>
                  </a:cubicBezTo>
                  <a:cubicBezTo>
                    <a:pt x="2306" y="4646"/>
                    <a:pt x="2032" y="4430"/>
                    <a:pt x="1792" y="4176"/>
                  </a:cubicBezTo>
                  <a:cubicBezTo>
                    <a:pt x="1556" y="3923"/>
                    <a:pt x="1360" y="3639"/>
                    <a:pt x="1182" y="3344"/>
                  </a:cubicBezTo>
                  <a:cubicBezTo>
                    <a:pt x="987" y="3025"/>
                    <a:pt x="778" y="2690"/>
                    <a:pt x="661" y="2334"/>
                  </a:cubicBezTo>
                  <a:cubicBezTo>
                    <a:pt x="394" y="1521"/>
                    <a:pt x="925" y="623"/>
                    <a:pt x="1803" y="548"/>
                  </a:cubicBezTo>
                  <a:cubicBezTo>
                    <a:pt x="1849" y="545"/>
                    <a:pt x="1894" y="543"/>
                    <a:pt x="1939" y="543"/>
                  </a:cubicBezTo>
                  <a:close/>
                  <a:moveTo>
                    <a:pt x="1952" y="0"/>
                  </a:moveTo>
                  <a:cubicBezTo>
                    <a:pt x="1915" y="0"/>
                    <a:pt x="1877" y="1"/>
                    <a:pt x="1840" y="3"/>
                  </a:cubicBezTo>
                  <a:cubicBezTo>
                    <a:pt x="891" y="55"/>
                    <a:pt x="100" y="819"/>
                    <a:pt x="35" y="1771"/>
                  </a:cubicBezTo>
                  <a:cubicBezTo>
                    <a:pt x="0" y="2299"/>
                    <a:pt x="236" y="2782"/>
                    <a:pt x="483" y="3231"/>
                  </a:cubicBezTo>
                  <a:cubicBezTo>
                    <a:pt x="678" y="3591"/>
                    <a:pt x="894" y="3933"/>
                    <a:pt x="1151" y="4252"/>
                  </a:cubicBezTo>
                  <a:cubicBezTo>
                    <a:pt x="1439" y="4611"/>
                    <a:pt x="1785" y="4930"/>
                    <a:pt x="2186" y="5160"/>
                  </a:cubicBezTo>
                  <a:cubicBezTo>
                    <a:pt x="2497" y="5338"/>
                    <a:pt x="2927" y="5529"/>
                    <a:pt x="3322" y="5529"/>
                  </a:cubicBezTo>
                  <a:cubicBezTo>
                    <a:pt x="3367" y="5529"/>
                    <a:pt x="3412" y="5526"/>
                    <a:pt x="3456" y="5521"/>
                  </a:cubicBezTo>
                  <a:lnTo>
                    <a:pt x="3456" y="5521"/>
                  </a:lnTo>
                  <a:cubicBezTo>
                    <a:pt x="3502" y="5588"/>
                    <a:pt x="3564" y="5616"/>
                    <a:pt x="3628" y="5616"/>
                  </a:cubicBezTo>
                  <a:cubicBezTo>
                    <a:pt x="3784" y="5616"/>
                    <a:pt x="3951" y="5449"/>
                    <a:pt x="3923" y="5266"/>
                  </a:cubicBezTo>
                  <a:cubicBezTo>
                    <a:pt x="3838" y="4666"/>
                    <a:pt x="4132" y="4077"/>
                    <a:pt x="4204" y="3488"/>
                  </a:cubicBezTo>
                  <a:cubicBezTo>
                    <a:pt x="4276" y="2895"/>
                    <a:pt x="4228" y="2275"/>
                    <a:pt x="4043" y="1706"/>
                  </a:cubicBezTo>
                  <a:cubicBezTo>
                    <a:pt x="3739" y="767"/>
                    <a:pt x="2975" y="0"/>
                    <a:pt x="195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" name="Google Shape;233;p4"/>
            <p:cNvSpPr/>
            <p:nvPr/>
          </p:nvSpPr>
          <p:spPr>
            <a:xfrm>
              <a:off x="7733840" y="3914225"/>
              <a:ext cx="38925" cy="40125"/>
            </a:xfrm>
            <a:custGeom>
              <a:avLst/>
              <a:gdLst/>
              <a:ahLst/>
              <a:cxnLst/>
              <a:rect l="l" t="t" r="r" b="b"/>
              <a:pathLst>
                <a:path w="1557" h="1605" extrusionOk="0">
                  <a:moveTo>
                    <a:pt x="926" y="487"/>
                  </a:moveTo>
                  <a:cubicBezTo>
                    <a:pt x="926" y="487"/>
                    <a:pt x="926" y="487"/>
                    <a:pt x="926" y="487"/>
                  </a:cubicBezTo>
                  <a:lnTo>
                    <a:pt x="926" y="487"/>
                  </a:lnTo>
                  <a:cubicBezTo>
                    <a:pt x="926" y="487"/>
                    <a:pt x="926" y="487"/>
                    <a:pt x="926" y="487"/>
                  </a:cubicBezTo>
                  <a:close/>
                  <a:moveTo>
                    <a:pt x="1190" y="500"/>
                  </a:moveTo>
                  <a:cubicBezTo>
                    <a:pt x="1189" y="506"/>
                    <a:pt x="1189" y="511"/>
                    <a:pt x="1188" y="517"/>
                  </a:cubicBezTo>
                  <a:lnTo>
                    <a:pt x="1188" y="517"/>
                  </a:lnTo>
                  <a:cubicBezTo>
                    <a:pt x="1188" y="511"/>
                    <a:pt x="1189" y="506"/>
                    <a:pt x="1190" y="500"/>
                  </a:cubicBezTo>
                  <a:close/>
                  <a:moveTo>
                    <a:pt x="1107" y="619"/>
                  </a:moveTo>
                  <a:lnTo>
                    <a:pt x="1107" y="619"/>
                  </a:lnTo>
                  <a:cubicBezTo>
                    <a:pt x="1107" y="619"/>
                    <a:pt x="1107" y="619"/>
                    <a:pt x="1107" y="619"/>
                  </a:cubicBezTo>
                  <a:lnTo>
                    <a:pt x="1107" y="619"/>
                  </a:lnTo>
                  <a:cubicBezTo>
                    <a:pt x="1107" y="619"/>
                    <a:pt x="1107" y="619"/>
                    <a:pt x="1107" y="619"/>
                  </a:cubicBezTo>
                  <a:lnTo>
                    <a:pt x="1107" y="619"/>
                  </a:lnTo>
                  <a:cubicBezTo>
                    <a:pt x="1107" y="619"/>
                    <a:pt x="1107" y="619"/>
                    <a:pt x="1106" y="619"/>
                  </a:cubicBezTo>
                  <a:lnTo>
                    <a:pt x="1106" y="619"/>
                  </a:lnTo>
                  <a:cubicBezTo>
                    <a:pt x="1107" y="619"/>
                    <a:pt x="1107" y="619"/>
                    <a:pt x="1107" y="619"/>
                  </a:cubicBezTo>
                  <a:close/>
                  <a:moveTo>
                    <a:pt x="483" y="965"/>
                  </a:moveTo>
                  <a:cubicBezTo>
                    <a:pt x="489" y="971"/>
                    <a:pt x="495" y="976"/>
                    <a:pt x="501" y="981"/>
                  </a:cubicBezTo>
                  <a:lnTo>
                    <a:pt x="501" y="981"/>
                  </a:lnTo>
                  <a:cubicBezTo>
                    <a:pt x="501" y="982"/>
                    <a:pt x="501" y="982"/>
                    <a:pt x="501" y="982"/>
                  </a:cubicBezTo>
                  <a:cubicBezTo>
                    <a:pt x="500" y="982"/>
                    <a:pt x="495" y="977"/>
                    <a:pt x="483" y="965"/>
                  </a:cubicBezTo>
                  <a:close/>
                  <a:moveTo>
                    <a:pt x="652" y="1133"/>
                  </a:moveTo>
                  <a:cubicBezTo>
                    <a:pt x="653" y="1133"/>
                    <a:pt x="656" y="1136"/>
                    <a:pt x="660" y="1139"/>
                  </a:cubicBezTo>
                  <a:lnTo>
                    <a:pt x="660" y="1139"/>
                  </a:lnTo>
                  <a:cubicBezTo>
                    <a:pt x="662" y="1142"/>
                    <a:pt x="663" y="1145"/>
                    <a:pt x="666" y="1147"/>
                  </a:cubicBezTo>
                  <a:lnTo>
                    <a:pt x="666" y="1147"/>
                  </a:lnTo>
                  <a:cubicBezTo>
                    <a:pt x="655" y="1137"/>
                    <a:pt x="652" y="1133"/>
                    <a:pt x="652" y="1133"/>
                  </a:cubicBezTo>
                  <a:close/>
                  <a:moveTo>
                    <a:pt x="1080" y="0"/>
                  </a:moveTo>
                  <a:cubicBezTo>
                    <a:pt x="1033" y="0"/>
                    <a:pt x="985" y="8"/>
                    <a:pt x="937" y="24"/>
                  </a:cubicBezTo>
                  <a:cubicBezTo>
                    <a:pt x="758" y="83"/>
                    <a:pt x="634" y="217"/>
                    <a:pt x="583" y="386"/>
                  </a:cubicBezTo>
                  <a:lnTo>
                    <a:pt x="583" y="386"/>
                  </a:lnTo>
                  <a:cubicBezTo>
                    <a:pt x="524" y="361"/>
                    <a:pt x="463" y="346"/>
                    <a:pt x="401" y="346"/>
                  </a:cubicBezTo>
                  <a:cubicBezTo>
                    <a:pt x="360" y="346"/>
                    <a:pt x="320" y="353"/>
                    <a:pt x="279" y="367"/>
                  </a:cubicBezTo>
                  <a:cubicBezTo>
                    <a:pt x="124" y="418"/>
                    <a:pt x="1" y="558"/>
                    <a:pt x="5" y="726"/>
                  </a:cubicBezTo>
                  <a:cubicBezTo>
                    <a:pt x="8" y="867"/>
                    <a:pt x="91" y="973"/>
                    <a:pt x="176" y="1072"/>
                  </a:cubicBezTo>
                  <a:cubicBezTo>
                    <a:pt x="282" y="1196"/>
                    <a:pt x="423" y="1302"/>
                    <a:pt x="567" y="1374"/>
                  </a:cubicBezTo>
                  <a:cubicBezTo>
                    <a:pt x="676" y="1428"/>
                    <a:pt x="786" y="1449"/>
                    <a:pt x="905" y="1463"/>
                  </a:cubicBezTo>
                  <a:cubicBezTo>
                    <a:pt x="918" y="1465"/>
                    <a:pt x="932" y="1465"/>
                    <a:pt x="946" y="1465"/>
                  </a:cubicBezTo>
                  <a:cubicBezTo>
                    <a:pt x="973" y="1465"/>
                    <a:pt x="1001" y="1462"/>
                    <a:pt x="1029" y="1456"/>
                  </a:cubicBezTo>
                  <a:lnTo>
                    <a:pt x="1029" y="1456"/>
                  </a:lnTo>
                  <a:cubicBezTo>
                    <a:pt x="1033" y="1468"/>
                    <a:pt x="1038" y="1479"/>
                    <a:pt x="1043" y="1490"/>
                  </a:cubicBezTo>
                  <a:cubicBezTo>
                    <a:pt x="1077" y="1567"/>
                    <a:pt x="1174" y="1605"/>
                    <a:pt x="1255" y="1605"/>
                  </a:cubicBezTo>
                  <a:cubicBezTo>
                    <a:pt x="1265" y="1605"/>
                    <a:pt x="1274" y="1604"/>
                    <a:pt x="1283" y="1603"/>
                  </a:cubicBezTo>
                  <a:cubicBezTo>
                    <a:pt x="1382" y="1589"/>
                    <a:pt x="1444" y="1525"/>
                    <a:pt x="1478" y="1432"/>
                  </a:cubicBezTo>
                  <a:cubicBezTo>
                    <a:pt x="1495" y="1391"/>
                    <a:pt x="1509" y="1357"/>
                    <a:pt x="1516" y="1312"/>
                  </a:cubicBezTo>
                  <a:cubicBezTo>
                    <a:pt x="1526" y="1271"/>
                    <a:pt x="1533" y="1230"/>
                    <a:pt x="1539" y="1186"/>
                  </a:cubicBezTo>
                  <a:cubicBezTo>
                    <a:pt x="1557" y="1079"/>
                    <a:pt x="1550" y="973"/>
                    <a:pt x="1547" y="863"/>
                  </a:cubicBezTo>
                  <a:cubicBezTo>
                    <a:pt x="1547" y="778"/>
                    <a:pt x="1543" y="688"/>
                    <a:pt x="1543" y="599"/>
                  </a:cubicBezTo>
                  <a:cubicBezTo>
                    <a:pt x="1539" y="511"/>
                    <a:pt x="1547" y="411"/>
                    <a:pt x="1516" y="322"/>
                  </a:cubicBezTo>
                  <a:cubicBezTo>
                    <a:pt x="1452" y="129"/>
                    <a:pt x="1276" y="0"/>
                    <a:pt x="108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" name="Google Shape;234;p4"/>
            <p:cNvSpPr/>
            <p:nvPr/>
          </p:nvSpPr>
          <p:spPr>
            <a:xfrm>
              <a:off x="7570415" y="3898725"/>
              <a:ext cx="106925" cy="140400"/>
            </a:xfrm>
            <a:custGeom>
              <a:avLst/>
              <a:gdLst/>
              <a:ahLst/>
              <a:cxnLst/>
              <a:rect l="l" t="t" r="r" b="b"/>
              <a:pathLst>
                <a:path w="4277" h="5616" extrusionOk="0">
                  <a:moveTo>
                    <a:pt x="1938" y="542"/>
                  </a:moveTo>
                  <a:cubicBezTo>
                    <a:pt x="2821" y="542"/>
                    <a:pt x="3392" y="1267"/>
                    <a:pt x="3574" y="2086"/>
                  </a:cubicBezTo>
                  <a:cubicBezTo>
                    <a:pt x="3708" y="2672"/>
                    <a:pt x="3688" y="3286"/>
                    <a:pt x="3537" y="3868"/>
                  </a:cubicBezTo>
                  <a:cubicBezTo>
                    <a:pt x="3434" y="4266"/>
                    <a:pt x="3289" y="4654"/>
                    <a:pt x="3321" y="5047"/>
                  </a:cubicBezTo>
                  <a:lnTo>
                    <a:pt x="3321" y="5047"/>
                  </a:lnTo>
                  <a:cubicBezTo>
                    <a:pt x="3087" y="4970"/>
                    <a:pt x="2841" y="4914"/>
                    <a:pt x="2622" y="4803"/>
                  </a:cubicBezTo>
                  <a:cubicBezTo>
                    <a:pt x="2307" y="4646"/>
                    <a:pt x="2033" y="4430"/>
                    <a:pt x="1797" y="4176"/>
                  </a:cubicBezTo>
                  <a:cubicBezTo>
                    <a:pt x="1556" y="3923"/>
                    <a:pt x="1362" y="3639"/>
                    <a:pt x="1183" y="3343"/>
                  </a:cubicBezTo>
                  <a:cubicBezTo>
                    <a:pt x="987" y="3025"/>
                    <a:pt x="782" y="2690"/>
                    <a:pt x="663" y="2333"/>
                  </a:cubicBezTo>
                  <a:cubicBezTo>
                    <a:pt x="395" y="1521"/>
                    <a:pt x="926" y="623"/>
                    <a:pt x="1803" y="548"/>
                  </a:cubicBezTo>
                  <a:cubicBezTo>
                    <a:pt x="1849" y="544"/>
                    <a:pt x="1894" y="542"/>
                    <a:pt x="1938" y="542"/>
                  </a:cubicBezTo>
                  <a:close/>
                  <a:moveTo>
                    <a:pt x="1954" y="0"/>
                  </a:moveTo>
                  <a:cubicBezTo>
                    <a:pt x="1916" y="0"/>
                    <a:pt x="1879" y="1"/>
                    <a:pt x="1841" y="3"/>
                  </a:cubicBezTo>
                  <a:cubicBezTo>
                    <a:pt x="895" y="54"/>
                    <a:pt x="100" y="819"/>
                    <a:pt x="35" y="1771"/>
                  </a:cubicBezTo>
                  <a:cubicBezTo>
                    <a:pt x="1" y="2295"/>
                    <a:pt x="241" y="2782"/>
                    <a:pt x="484" y="3231"/>
                  </a:cubicBezTo>
                  <a:cubicBezTo>
                    <a:pt x="683" y="3590"/>
                    <a:pt x="899" y="3933"/>
                    <a:pt x="1152" y="4252"/>
                  </a:cubicBezTo>
                  <a:cubicBezTo>
                    <a:pt x="1440" y="4611"/>
                    <a:pt x="1786" y="4930"/>
                    <a:pt x="2187" y="5160"/>
                  </a:cubicBezTo>
                  <a:cubicBezTo>
                    <a:pt x="2498" y="5337"/>
                    <a:pt x="2927" y="5528"/>
                    <a:pt x="3322" y="5528"/>
                  </a:cubicBezTo>
                  <a:cubicBezTo>
                    <a:pt x="3368" y="5528"/>
                    <a:pt x="3414" y="5526"/>
                    <a:pt x="3459" y="5520"/>
                  </a:cubicBezTo>
                  <a:lnTo>
                    <a:pt x="3459" y="5520"/>
                  </a:lnTo>
                  <a:cubicBezTo>
                    <a:pt x="3505" y="5587"/>
                    <a:pt x="3567" y="5616"/>
                    <a:pt x="3631" y="5616"/>
                  </a:cubicBezTo>
                  <a:cubicBezTo>
                    <a:pt x="3786" y="5616"/>
                    <a:pt x="3952" y="5449"/>
                    <a:pt x="3927" y="5266"/>
                  </a:cubicBezTo>
                  <a:cubicBezTo>
                    <a:pt x="3838" y="4667"/>
                    <a:pt x="4133" y="4077"/>
                    <a:pt x="4205" y="3487"/>
                  </a:cubicBezTo>
                  <a:cubicBezTo>
                    <a:pt x="4277" y="2895"/>
                    <a:pt x="4229" y="2274"/>
                    <a:pt x="4044" y="1706"/>
                  </a:cubicBezTo>
                  <a:cubicBezTo>
                    <a:pt x="3740" y="764"/>
                    <a:pt x="2976" y="0"/>
                    <a:pt x="195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" name="Google Shape;235;p4"/>
            <p:cNvSpPr/>
            <p:nvPr/>
          </p:nvSpPr>
          <p:spPr>
            <a:xfrm>
              <a:off x="7633390" y="4000400"/>
              <a:ext cx="38925" cy="40150"/>
            </a:xfrm>
            <a:custGeom>
              <a:avLst/>
              <a:gdLst/>
              <a:ahLst/>
              <a:cxnLst/>
              <a:rect l="l" t="t" r="r" b="b"/>
              <a:pathLst>
                <a:path w="1557" h="1606" extrusionOk="0">
                  <a:moveTo>
                    <a:pt x="929" y="462"/>
                  </a:moveTo>
                  <a:lnTo>
                    <a:pt x="929" y="462"/>
                  </a:lnTo>
                  <a:cubicBezTo>
                    <a:pt x="930" y="473"/>
                    <a:pt x="932" y="484"/>
                    <a:pt x="933" y="496"/>
                  </a:cubicBezTo>
                  <a:lnTo>
                    <a:pt x="933" y="496"/>
                  </a:lnTo>
                  <a:cubicBezTo>
                    <a:pt x="931" y="484"/>
                    <a:pt x="930" y="473"/>
                    <a:pt x="929" y="462"/>
                  </a:cubicBezTo>
                  <a:close/>
                  <a:moveTo>
                    <a:pt x="1189" y="500"/>
                  </a:moveTo>
                  <a:lnTo>
                    <a:pt x="1189" y="500"/>
                  </a:lnTo>
                  <a:cubicBezTo>
                    <a:pt x="1188" y="508"/>
                    <a:pt x="1187" y="517"/>
                    <a:pt x="1186" y="525"/>
                  </a:cubicBezTo>
                  <a:lnTo>
                    <a:pt x="1186" y="525"/>
                  </a:lnTo>
                  <a:cubicBezTo>
                    <a:pt x="1187" y="517"/>
                    <a:pt x="1188" y="509"/>
                    <a:pt x="1189" y="500"/>
                  </a:cubicBezTo>
                  <a:close/>
                  <a:moveTo>
                    <a:pt x="538" y="633"/>
                  </a:moveTo>
                  <a:cubicBezTo>
                    <a:pt x="541" y="639"/>
                    <a:pt x="544" y="645"/>
                    <a:pt x="546" y="650"/>
                  </a:cubicBezTo>
                  <a:lnTo>
                    <a:pt x="546" y="650"/>
                  </a:lnTo>
                  <a:cubicBezTo>
                    <a:pt x="542" y="646"/>
                    <a:pt x="540" y="640"/>
                    <a:pt x="538" y="633"/>
                  </a:cubicBezTo>
                  <a:close/>
                  <a:moveTo>
                    <a:pt x="481" y="964"/>
                  </a:moveTo>
                  <a:cubicBezTo>
                    <a:pt x="487" y="970"/>
                    <a:pt x="493" y="975"/>
                    <a:pt x="499" y="980"/>
                  </a:cubicBezTo>
                  <a:lnTo>
                    <a:pt x="499" y="980"/>
                  </a:lnTo>
                  <a:cubicBezTo>
                    <a:pt x="500" y="981"/>
                    <a:pt x="500" y="981"/>
                    <a:pt x="499" y="981"/>
                  </a:cubicBezTo>
                  <a:cubicBezTo>
                    <a:pt x="499" y="981"/>
                    <a:pt x="493" y="977"/>
                    <a:pt x="481" y="964"/>
                  </a:cubicBezTo>
                  <a:close/>
                  <a:moveTo>
                    <a:pt x="1079" y="0"/>
                  </a:moveTo>
                  <a:cubicBezTo>
                    <a:pt x="1032" y="0"/>
                    <a:pt x="983" y="8"/>
                    <a:pt x="935" y="24"/>
                  </a:cubicBezTo>
                  <a:cubicBezTo>
                    <a:pt x="757" y="80"/>
                    <a:pt x="633" y="216"/>
                    <a:pt x="582" y="385"/>
                  </a:cubicBezTo>
                  <a:lnTo>
                    <a:pt x="582" y="385"/>
                  </a:lnTo>
                  <a:cubicBezTo>
                    <a:pt x="523" y="361"/>
                    <a:pt x="462" y="346"/>
                    <a:pt x="400" y="346"/>
                  </a:cubicBezTo>
                  <a:cubicBezTo>
                    <a:pt x="359" y="346"/>
                    <a:pt x="319" y="352"/>
                    <a:pt x="277" y="366"/>
                  </a:cubicBezTo>
                  <a:cubicBezTo>
                    <a:pt x="124" y="418"/>
                    <a:pt x="0" y="558"/>
                    <a:pt x="4" y="726"/>
                  </a:cubicBezTo>
                  <a:cubicBezTo>
                    <a:pt x="10" y="867"/>
                    <a:pt x="89" y="973"/>
                    <a:pt x="179" y="1072"/>
                  </a:cubicBezTo>
                  <a:cubicBezTo>
                    <a:pt x="285" y="1196"/>
                    <a:pt x="421" y="1302"/>
                    <a:pt x="565" y="1373"/>
                  </a:cubicBezTo>
                  <a:cubicBezTo>
                    <a:pt x="679" y="1428"/>
                    <a:pt x="785" y="1449"/>
                    <a:pt x="905" y="1463"/>
                  </a:cubicBezTo>
                  <a:cubicBezTo>
                    <a:pt x="918" y="1465"/>
                    <a:pt x="931" y="1465"/>
                    <a:pt x="945" y="1465"/>
                  </a:cubicBezTo>
                  <a:cubicBezTo>
                    <a:pt x="972" y="1465"/>
                    <a:pt x="1001" y="1462"/>
                    <a:pt x="1029" y="1456"/>
                  </a:cubicBezTo>
                  <a:lnTo>
                    <a:pt x="1029" y="1456"/>
                  </a:lnTo>
                  <a:cubicBezTo>
                    <a:pt x="1035" y="1467"/>
                    <a:pt x="1040" y="1479"/>
                    <a:pt x="1045" y="1490"/>
                  </a:cubicBezTo>
                  <a:cubicBezTo>
                    <a:pt x="1079" y="1567"/>
                    <a:pt x="1173" y="1605"/>
                    <a:pt x="1254" y="1605"/>
                  </a:cubicBezTo>
                  <a:cubicBezTo>
                    <a:pt x="1264" y="1605"/>
                    <a:pt x="1273" y="1605"/>
                    <a:pt x="1281" y="1604"/>
                  </a:cubicBezTo>
                  <a:cubicBezTo>
                    <a:pt x="1381" y="1590"/>
                    <a:pt x="1443" y="1525"/>
                    <a:pt x="1480" y="1432"/>
                  </a:cubicBezTo>
                  <a:cubicBezTo>
                    <a:pt x="1498" y="1391"/>
                    <a:pt x="1511" y="1357"/>
                    <a:pt x="1518" y="1312"/>
                  </a:cubicBezTo>
                  <a:cubicBezTo>
                    <a:pt x="1525" y="1271"/>
                    <a:pt x="1531" y="1229"/>
                    <a:pt x="1539" y="1185"/>
                  </a:cubicBezTo>
                  <a:cubicBezTo>
                    <a:pt x="1556" y="1079"/>
                    <a:pt x="1549" y="973"/>
                    <a:pt x="1549" y="863"/>
                  </a:cubicBezTo>
                  <a:cubicBezTo>
                    <a:pt x="1545" y="777"/>
                    <a:pt x="1542" y="688"/>
                    <a:pt x="1542" y="600"/>
                  </a:cubicBezTo>
                  <a:cubicBezTo>
                    <a:pt x="1542" y="507"/>
                    <a:pt x="1545" y="411"/>
                    <a:pt x="1515" y="322"/>
                  </a:cubicBezTo>
                  <a:cubicBezTo>
                    <a:pt x="1451" y="129"/>
                    <a:pt x="1274" y="0"/>
                    <a:pt x="107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" name="Google Shape;236;p4"/>
            <p:cNvSpPr/>
            <p:nvPr/>
          </p:nvSpPr>
          <p:spPr>
            <a:xfrm>
              <a:off x="7759990" y="3730050"/>
              <a:ext cx="106925" cy="140425"/>
            </a:xfrm>
            <a:custGeom>
              <a:avLst/>
              <a:gdLst/>
              <a:ahLst/>
              <a:cxnLst/>
              <a:rect l="l" t="t" r="r" b="b"/>
              <a:pathLst>
                <a:path w="4277" h="5617" extrusionOk="0">
                  <a:moveTo>
                    <a:pt x="1939" y="543"/>
                  </a:moveTo>
                  <a:cubicBezTo>
                    <a:pt x="2821" y="543"/>
                    <a:pt x="3388" y="1268"/>
                    <a:pt x="3574" y="2087"/>
                  </a:cubicBezTo>
                  <a:cubicBezTo>
                    <a:pt x="3704" y="2673"/>
                    <a:pt x="3687" y="3290"/>
                    <a:pt x="3536" y="3869"/>
                  </a:cubicBezTo>
                  <a:cubicBezTo>
                    <a:pt x="3433" y="4267"/>
                    <a:pt x="3288" y="4654"/>
                    <a:pt x="3319" y="5048"/>
                  </a:cubicBezTo>
                  <a:lnTo>
                    <a:pt x="3319" y="5048"/>
                  </a:lnTo>
                  <a:cubicBezTo>
                    <a:pt x="3084" y="4971"/>
                    <a:pt x="2837" y="4915"/>
                    <a:pt x="2618" y="4804"/>
                  </a:cubicBezTo>
                  <a:cubicBezTo>
                    <a:pt x="2306" y="4647"/>
                    <a:pt x="2032" y="4431"/>
                    <a:pt x="1792" y="4177"/>
                  </a:cubicBezTo>
                  <a:cubicBezTo>
                    <a:pt x="1556" y="3923"/>
                    <a:pt x="1360" y="3639"/>
                    <a:pt x="1183" y="3344"/>
                  </a:cubicBezTo>
                  <a:cubicBezTo>
                    <a:pt x="987" y="3026"/>
                    <a:pt x="778" y="2690"/>
                    <a:pt x="661" y="2334"/>
                  </a:cubicBezTo>
                  <a:cubicBezTo>
                    <a:pt x="394" y="1522"/>
                    <a:pt x="925" y="624"/>
                    <a:pt x="1803" y="548"/>
                  </a:cubicBezTo>
                  <a:cubicBezTo>
                    <a:pt x="1849" y="545"/>
                    <a:pt x="1894" y="543"/>
                    <a:pt x="1939" y="543"/>
                  </a:cubicBezTo>
                  <a:close/>
                  <a:moveTo>
                    <a:pt x="1953" y="1"/>
                  </a:moveTo>
                  <a:cubicBezTo>
                    <a:pt x="1916" y="1"/>
                    <a:pt x="1878" y="2"/>
                    <a:pt x="1840" y="4"/>
                  </a:cubicBezTo>
                  <a:cubicBezTo>
                    <a:pt x="891" y="55"/>
                    <a:pt x="100" y="819"/>
                    <a:pt x="35" y="1772"/>
                  </a:cubicBezTo>
                  <a:cubicBezTo>
                    <a:pt x="0" y="2299"/>
                    <a:pt x="237" y="2783"/>
                    <a:pt x="484" y="3232"/>
                  </a:cubicBezTo>
                  <a:cubicBezTo>
                    <a:pt x="678" y="3591"/>
                    <a:pt x="895" y="3934"/>
                    <a:pt x="1151" y="4252"/>
                  </a:cubicBezTo>
                  <a:cubicBezTo>
                    <a:pt x="1439" y="4612"/>
                    <a:pt x="1785" y="4930"/>
                    <a:pt x="2187" y="5161"/>
                  </a:cubicBezTo>
                  <a:cubicBezTo>
                    <a:pt x="2498" y="5338"/>
                    <a:pt x="2927" y="5529"/>
                    <a:pt x="3321" y="5529"/>
                  </a:cubicBezTo>
                  <a:cubicBezTo>
                    <a:pt x="3367" y="5529"/>
                    <a:pt x="3411" y="5526"/>
                    <a:pt x="3456" y="5521"/>
                  </a:cubicBezTo>
                  <a:lnTo>
                    <a:pt x="3456" y="5521"/>
                  </a:lnTo>
                  <a:cubicBezTo>
                    <a:pt x="3502" y="5588"/>
                    <a:pt x="3564" y="5616"/>
                    <a:pt x="3628" y="5616"/>
                  </a:cubicBezTo>
                  <a:cubicBezTo>
                    <a:pt x="3784" y="5616"/>
                    <a:pt x="3951" y="5450"/>
                    <a:pt x="3923" y="5267"/>
                  </a:cubicBezTo>
                  <a:cubicBezTo>
                    <a:pt x="3838" y="4667"/>
                    <a:pt x="4132" y="4078"/>
                    <a:pt x="4205" y="3488"/>
                  </a:cubicBezTo>
                  <a:cubicBezTo>
                    <a:pt x="4276" y="2895"/>
                    <a:pt x="4228" y="2275"/>
                    <a:pt x="4043" y="1707"/>
                  </a:cubicBezTo>
                  <a:cubicBezTo>
                    <a:pt x="3739" y="767"/>
                    <a:pt x="2975" y="1"/>
                    <a:pt x="195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" name="Google Shape;237;p4"/>
            <p:cNvSpPr/>
            <p:nvPr/>
          </p:nvSpPr>
          <p:spPr>
            <a:xfrm>
              <a:off x="7822940" y="3831750"/>
              <a:ext cx="38900" cy="40125"/>
            </a:xfrm>
            <a:custGeom>
              <a:avLst/>
              <a:gdLst/>
              <a:ahLst/>
              <a:cxnLst/>
              <a:rect l="l" t="t" r="r" b="b"/>
              <a:pathLst>
                <a:path w="1556" h="1605" extrusionOk="0">
                  <a:moveTo>
                    <a:pt x="1190" y="500"/>
                  </a:moveTo>
                  <a:cubicBezTo>
                    <a:pt x="1189" y="504"/>
                    <a:pt x="1189" y="508"/>
                    <a:pt x="1188" y="512"/>
                  </a:cubicBezTo>
                  <a:lnTo>
                    <a:pt x="1188" y="512"/>
                  </a:lnTo>
                  <a:cubicBezTo>
                    <a:pt x="1188" y="508"/>
                    <a:pt x="1189" y="504"/>
                    <a:pt x="1190" y="500"/>
                  </a:cubicBezTo>
                  <a:close/>
                  <a:moveTo>
                    <a:pt x="1196" y="517"/>
                  </a:moveTo>
                  <a:cubicBezTo>
                    <a:pt x="1194" y="522"/>
                    <a:pt x="1192" y="528"/>
                    <a:pt x="1190" y="533"/>
                  </a:cubicBezTo>
                  <a:lnTo>
                    <a:pt x="1190" y="533"/>
                  </a:lnTo>
                  <a:cubicBezTo>
                    <a:pt x="1192" y="528"/>
                    <a:pt x="1194" y="522"/>
                    <a:pt x="1196" y="517"/>
                  </a:cubicBezTo>
                  <a:close/>
                  <a:moveTo>
                    <a:pt x="1106" y="619"/>
                  </a:moveTo>
                  <a:cubicBezTo>
                    <a:pt x="1107" y="619"/>
                    <a:pt x="1107" y="619"/>
                    <a:pt x="1107" y="619"/>
                  </a:cubicBezTo>
                  <a:lnTo>
                    <a:pt x="1107" y="619"/>
                  </a:lnTo>
                  <a:cubicBezTo>
                    <a:pt x="1107" y="619"/>
                    <a:pt x="1107" y="619"/>
                    <a:pt x="1107" y="619"/>
                  </a:cubicBezTo>
                  <a:lnTo>
                    <a:pt x="1107" y="619"/>
                  </a:lnTo>
                  <a:cubicBezTo>
                    <a:pt x="1106" y="619"/>
                    <a:pt x="1106" y="619"/>
                    <a:pt x="1105" y="619"/>
                  </a:cubicBezTo>
                  <a:lnTo>
                    <a:pt x="1105" y="619"/>
                  </a:lnTo>
                  <a:cubicBezTo>
                    <a:pt x="1106" y="619"/>
                    <a:pt x="1106" y="619"/>
                    <a:pt x="1106" y="619"/>
                  </a:cubicBezTo>
                  <a:close/>
                  <a:moveTo>
                    <a:pt x="482" y="964"/>
                  </a:moveTo>
                  <a:cubicBezTo>
                    <a:pt x="487" y="970"/>
                    <a:pt x="493" y="975"/>
                    <a:pt x="500" y="980"/>
                  </a:cubicBezTo>
                  <a:lnTo>
                    <a:pt x="500" y="980"/>
                  </a:lnTo>
                  <a:cubicBezTo>
                    <a:pt x="500" y="981"/>
                    <a:pt x="500" y="981"/>
                    <a:pt x="500" y="981"/>
                  </a:cubicBezTo>
                  <a:cubicBezTo>
                    <a:pt x="499" y="981"/>
                    <a:pt x="494" y="977"/>
                    <a:pt x="482" y="964"/>
                  </a:cubicBezTo>
                  <a:close/>
                  <a:moveTo>
                    <a:pt x="652" y="1134"/>
                  </a:moveTo>
                  <a:cubicBezTo>
                    <a:pt x="652" y="1134"/>
                    <a:pt x="657" y="1138"/>
                    <a:pt x="662" y="1143"/>
                  </a:cubicBezTo>
                  <a:lnTo>
                    <a:pt x="662" y="1143"/>
                  </a:lnTo>
                  <a:cubicBezTo>
                    <a:pt x="665" y="1147"/>
                    <a:pt x="668" y="1150"/>
                    <a:pt x="671" y="1153"/>
                  </a:cubicBezTo>
                  <a:lnTo>
                    <a:pt x="671" y="1153"/>
                  </a:lnTo>
                  <a:cubicBezTo>
                    <a:pt x="656" y="1139"/>
                    <a:pt x="651" y="1134"/>
                    <a:pt x="652" y="1134"/>
                  </a:cubicBezTo>
                  <a:close/>
                  <a:moveTo>
                    <a:pt x="1080" y="0"/>
                  </a:moveTo>
                  <a:cubicBezTo>
                    <a:pt x="1033" y="0"/>
                    <a:pt x="984" y="8"/>
                    <a:pt x="936" y="24"/>
                  </a:cubicBezTo>
                  <a:cubicBezTo>
                    <a:pt x="758" y="83"/>
                    <a:pt x="634" y="217"/>
                    <a:pt x="582" y="385"/>
                  </a:cubicBezTo>
                  <a:lnTo>
                    <a:pt x="582" y="385"/>
                  </a:lnTo>
                  <a:cubicBezTo>
                    <a:pt x="523" y="360"/>
                    <a:pt x="462" y="345"/>
                    <a:pt x="400" y="345"/>
                  </a:cubicBezTo>
                  <a:cubicBezTo>
                    <a:pt x="359" y="345"/>
                    <a:pt x="319" y="352"/>
                    <a:pt x="278" y="366"/>
                  </a:cubicBezTo>
                  <a:cubicBezTo>
                    <a:pt x="124" y="418"/>
                    <a:pt x="1" y="558"/>
                    <a:pt x="4" y="726"/>
                  </a:cubicBezTo>
                  <a:cubicBezTo>
                    <a:pt x="7" y="867"/>
                    <a:pt x="90" y="973"/>
                    <a:pt x="175" y="1075"/>
                  </a:cubicBezTo>
                  <a:cubicBezTo>
                    <a:pt x="281" y="1199"/>
                    <a:pt x="422" y="1302"/>
                    <a:pt x="566" y="1373"/>
                  </a:cubicBezTo>
                  <a:cubicBezTo>
                    <a:pt x="676" y="1428"/>
                    <a:pt x="785" y="1449"/>
                    <a:pt x="905" y="1463"/>
                  </a:cubicBezTo>
                  <a:cubicBezTo>
                    <a:pt x="918" y="1464"/>
                    <a:pt x="931" y="1465"/>
                    <a:pt x="944" y="1465"/>
                  </a:cubicBezTo>
                  <a:cubicBezTo>
                    <a:pt x="971" y="1465"/>
                    <a:pt x="1000" y="1462"/>
                    <a:pt x="1028" y="1456"/>
                  </a:cubicBezTo>
                  <a:lnTo>
                    <a:pt x="1028" y="1456"/>
                  </a:lnTo>
                  <a:cubicBezTo>
                    <a:pt x="1033" y="1467"/>
                    <a:pt x="1037" y="1479"/>
                    <a:pt x="1042" y="1490"/>
                  </a:cubicBezTo>
                  <a:cubicBezTo>
                    <a:pt x="1076" y="1566"/>
                    <a:pt x="1172" y="1604"/>
                    <a:pt x="1253" y="1604"/>
                  </a:cubicBezTo>
                  <a:cubicBezTo>
                    <a:pt x="1263" y="1604"/>
                    <a:pt x="1273" y="1604"/>
                    <a:pt x="1282" y="1603"/>
                  </a:cubicBezTo>
                  <a:cubicBezTo>
                    <a:pt x="1381" y="1589"/>
                    <a:pt x="1443" y="1524"/>
                    <a:pt x="1478" y="1432"/>
                  </a:cubicBezTo>
                  <a:cubicBezTo>
                    <a:pt x="1494" y="1390"/>
                    <a:pt x="1508" y="1356"/>
                    <a:pt x="1515" y="1311"/>
                  </a:cubicBezTo>
                  <a:cubicBezTo>
                    <a:pt x="1522" y="1270"/>
                    <a:pt x="1532" y="1229"/>
                    <a:pt x="1539" y="1188"/>
                  </a:cubicBezTo>
                  <a:cubicBezTo>
                    <a:pt x="1556" y="1079"/>
                    <a:pt x="1549" y="973"/>
                    <a:pt x="1546" y="862"/>
                  </a:cubicBezTo>
                  <a:cubicBezTo>
                    <a:pt x="1546" y="777"/>
                    <a:pt x="1543" y="688"/>
                    <a:pt x="1543" y="603"/>
                  </a:cubicBezTo>
                  <a:cubicBezTo>
                    <a:pt x="1539" y="510"/>
                    <a:pt x="1546" y="410"/>
                    <a:pt x="1515" y="321"/>
                  </a:cubicBezTo>
                  <a:cubicBezTo>
                    <a:pt x="1452" y="128"/>
                    <a:pt x="1275" y="0"/>
                    <a:pt x="108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" name="Google Shape;238;p4"/>
            <p:cNvSpPr/>
            <p:nvPr/>
          </p:nvSpPr>
          <p:spPr>
            <a:xfrm>
              <a:off x="7875115" y="3707450"/>
              <a:ext cx="108450" cy="148525"/>
            </a:xfrm>
            <a:custGeom>
              <a:avLst/>
              <a:gdLst/>
              <a:ahLst/>
              <a:cxnLst/>
              <a:rect l="l" t="t" r="r" b="b"/>
              <a:pathLst>
                <a:path w="4338" h="5941" extrusionOk="0">
                  <a:moveTo>
                    <a:pt x="2235" y="541"/>
                  </a:moveTo>
                  <a:cubicBezTo>
                    <a:pt x="2312" y="541"/>
                    <a:pt x="2391" y="548"/>
                    <a:pt x="2470" y="562"/>
                  </a:cubicBezTo>
                  <a:cubicBezTo>
                    <a:pt x="3495" y="744"/>
                    <a:pt x="3848" y="1761"/>
                    <a:pt x="3759" y="2686"/>
                  </a:cubicBezTo>
                  <a:cubicBezTo>
                    <a:pt x="3708" y="3244"/>
                    <a:pt x="3526" y="3783"/>
                    <a:pt x="3242" y="4262"/>
                  </a:cubicBezTo>
                  <a:cubicBezTo>
                    <a:pt x="3039" y="4605"/>
                    <a:pt x="2815" y="4931"/>
                    <a:pt x="2744" y="5305"/>
                  </a:cubicBezTo>
                  <a:lnTo>
                    <a:pt x="2744" y="5305"/>
                  </a:lnTo>
                  <a:cubicBezTo>
                    <a:pt x="2529" y="5165"/>
                    <a:pt x="2294" y="5046"/>
                    <a:pt x="2097" y="4886"/>
                  </a:cubicBezTo>
                  <a:cubicBezTo>
                    <a:pt x="1782" y="4629"/>
                    <a:pt x="1515" y="4321"/>
                    <a:pt x="1303" y="3974"/>
                  </a:cubicBezTo>
                  <a:cubicBezTo>
                    <a:pt x="919" y="3347"/>
                    <a:pt x="583" y="2480"/>
                    <a:pt x="784" y="1743"/>
                  </a:cubicBezTo>
                  <a:cubicBezTo>
                    <a:pt x="966" y="1082"/>
                    <a:pt x="1545" y="541"/>
                    <a:pt x="2235" y="541"/>
                  </a:cubicBezTo>
                  <a:close/>
                  <a:moveTo>
                    <a:pt x="2246" y="1"/>
                  </a:moveTo>
                  <a:cubicBezTo>
                    <a:pt x="1463" y="1"/>
                    <a:pt x="744" y="484"/>
                    <a:pt x="405" y="1213"/>
                  </a:cubicBezTo>
                  <a:cubicBezTo>
                    <a:pt x="0" y="2072"/>
                    <a:pt x="216" y="3029"/>
                    <a:pt x="617" y="3851"/>
                  </a:cubicBezTo>
                  <a:cubicBezTo>
                    <a:pt x="846" y="4321"/>
                    <a:pt x="1169" y="4752"/>
                    <a:pt x="1556" y="5102"/>
                  </a:cubicBezTo>
                  <a:cubicBezTo>
                    <a:pt x="1868" y="5382"/>
                    <a:pt x="2306" y="5730"/>
                    <a:pt x="2749" y="5794"/>
                  </a:cubicBezTo>
                  <a:lnTo>
                    <a:pt x="2749" y="5794"/>
                  </a:lnTo>
                  <a:cubicBezTo>
                    <a:pt x="2784" y="5897"/>
                    <a:pt x="2866" y="5940"/>
                    <a:pt x="2955" y="5940"/>
                  </a:cubicBezTo>
                  <a:cubicBezTo>
                    <a:pt x="3095" y="5940"/>
                    <a:pt x="3251" y="5832"/>
                    <a:pt x="3269" y="5674"/>
                  </a:cubicBezTo>
                  <a:cubicBezTo>
                    <a:pt x="3341" y="5094"/>
                    <a:pt x="3759" y="4626"/>
                    <a:pt x="3982" y="4101"/>
                  </a:cubicBezTo>
                  <a:cubicBezTo>
                    <a:pt x="4211" y="3557"/>
                    <a:pt x="4338" y="2961"/>
                    <a:pt x="4331" y="2368"/>
                  </a:cubicBezTo>
                  <a:cubicBezTo>
                    <a:pt x="4314" y="1312"/>
                    <a:pt x="3745" y="284"/>
                    <a:pt x="2652" y="45"/>
                  </a:cubicBezTo>
                  <a:cubicBezTo>
                    <a:pt x="2516" y="15"/>
                    <a:pt x="2380" y="1"/>
                    <a:pt x="22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" name="Google Shape;239;p4"/>
            <p:cNvSpPr/>
            <p:nvPr/>
          </p:nvSpPr>
          <p:spPr>
            <a:xfrm>
              <a:off x="7925540" y="3817850"/>
              <a:ext cx="39950" cy="40450"/>
            </a:xfrm>
            <a:custGeom>
              <a:avLst/>
              <a:gdLst/>
              <a:ahLst/>
              <a:cxnLst/>
              <a:rect l="l" t="t" r="r" b="b"/>
              <a:pathLst>
                <a:path w="1598" h="1618" extrusionOk="0">
                  <a:moveTo>
                    <a:pt x="330" y="689"/>
                  </a:moveTo>
                  <a:lnTo>
                    <a:pt x="330" y="689"/>
                  </a:lnTo>
                  <a:cubicBezTo>
                    <a:pt x="331" y="690"/>
                    <a:pt x="332" y="690"/>
                    <a:pt x="333" y="691"/>
                  </a:cubicBezTo>
                  <a:lnTo>
                    <a:pt x="333" y="691"/>
                  </a:lnTo>
                  <a:cubicBezTo>
                    <a:pt x="335" y="692"/>
                    <a:pt x="336" y="694"/>
                    <a:pt x="338" y="695"/>
                  </a:cubicBezTo>
                  <a:lnTo>
                    <a:pt x="338" y="695"/>
                  </a:lnTo>
                  <a:cubicBezTo>
                    <a:pt x="335" y="693"/>
                    <a:pt x="333" y="691"/>
                    <a:pt x="330" y="689"/>
                  </a:cubicBezTo>
                  <a:close/>
                  <a:moveTo>
                    <a:pt x="341" y="699"/>
                  </a:moveTo>
                  <a:cubicBezTo>
                    <a:pt x="341" y="699"/>
                    <a:pt x="341" y="699"/>
                    <a:pt x="342" y="699"/>
                  </a:cubicBezTo>
                  <a:lnTo>
                    <a:pt x="342" y="699"/>
                  </a:lnTo>
                  <a:cubicBezTo>
                    <a:pt x="342" y="699"/>
                    <a:pt x="342" y="699"/>
                    <a:pt x="342" y="699"/>
                  </a:cubicBezTo>
                  <a:lnTo>
                    <a:pt x="342" y="699"/>
                  </a:lnTo>
                  <a:cubicBezTo>
                    <a:pt x="342" y="699"/>
                    <a:pt x="341" y="699"/>
                    <a:pt x="341" y="699"/>
                  </a:cubicBezTo>
                  <a:close/>
                  <a:moveTo>
                    <a:pt x="344" y="699"/>
                  </a:moveTo>
                  <a:lnTo>
                    <a:pt x="344" y="699"/>
                  </a:lnTo>
                  <a:cubicBezTo>
                    <a:pt x="346" y="700"/>
                    <a:pt x="348" y="700"/>
                    <a:pt x="349" y="700"/>
                  </a:cubicBezTo>
                  <a:lnTo>
                    <a:pt x="349" y="700"/>
                  </a:lnTo>
                  <a:cubicBezTo>
                    <a:pt x="349" y="700"/>
                    <a:pt x="350" y="700"/>
                    <a:pt x="350" y="700"/>
                  </a:cubicBezTo>
                  <a:lnTo>
                    <a:pt x="350" y="700"/>
                  </a:lnTo>
                  <a:cubicBezTo>
                    <a:pt x="348" y="700"/>
                    <a:pt x="346" y="700"/>
                    <a:pt x="345" y="700"/>
                  </a:cubicBezTo>
                  <a:lnTo>
                    <a:pt x="345" y="700"/>
                  </a:lnTo>
                  <a:cubicBezTo>
                    <a:pt x="345" y="700"/>
                    <a:pt x="344" y="700"/>
                    <a:pt x="344" y="699"/>
                  </a:cubicBezTo>
                  <a:close/>
                  <a:moveTo>
                    <a:pt x="1136" y="0"/>
                  </a:moveTo>
                  <a:cubicBezTo>
                    <a:pt x="1098" y="0"/>
                    <a:pt x="1058" y="4"/>
                    <a:pt x="1019" y="11"/>
                  </a:cubicBezTo>
                  <a:cubicBezTo>
                    <a:pt x="870" y="35"/>
                    <a:pt x="750" y="130"/>
                    <a:pt x="672" y="253"/>
                  </a:cubicBezTo>
                  <a:lnTo>
                    <a:pt x="672" y="253"/>
                  </a:lnTo>
                  <a:cubicBezTo>
                    <a:pt x="589" y="192"/>
                    <a:pt x="497" y="157"/>
                    <a:pt x="395" y="157"/>
                  </a:cubicBezTo>
                  <a:cubicBezTo>
                    <a:pt x="368" y="157"/>
                    <a:pt x="341" y="160"/>
                    <a:pt x="313" y="164"/>
                  </a:cubicBezTo>
                  <a:cubicBezTo>
                    <a:pt x="165" y="189"/>
                    <a:pt x="39" y="316"/>
                    <a:pt x="22" y="466"/>
                  </a:cubicBezTo>
                  <a:cubicBezTo>
                    <a:pt x="1" y="596"/>
                    <a:pt x="49" y="710"/>
                    <a:pt x="108" y="822"/>
                  </a:cubicBezTo>
                  <a:cubicBezTo>
                    <a:pt x="176" y="966"/>
                    <a:pt x="282" y="1104"/>
                    <a:pt x="402" y="1210"/>
                  </a:cubicBezTo>
                  <a:cubicBezTo>
                    <a:pt x="491" y="1285"/>
                    <a:pt x="587" y="1333"/>
                    <a:pt x="697" y="1377"/>
                  </a:cubicBezTo>
                  <a:cubicBezTo>
                    <a:pt x="735" y="1393"/>
                    <a:pt x="778" y="1401"/>
                    <a:pt x="820" y="1404"/>
                  </a:cubicBezTo>
                  <a:lnTo>
                    <a:pt x="820" y="1404"/>
                  </a:lnTo>
                  <a:cubicBezTo>
                    <a:pt x="822" y="1417"/>
                    <a:pt x="825" y="1430"/>
                    <a:pt x="827" y="1443"/>
                  </a:cubicBezTo>
                  <a:cubicBezTo>
                    <a:pt x="843" y="1550"/>
                    <a:pt x="956" y="1618"/>
                    <a:pt x="1064" y="1618"/>
                  </a:cubicBezTo>
                  <a:cubicBezTo>
                    <a:pt x="1126" y="1618"/>
                    <a:pt x="1186" y="1596"/>
                    <a:pt x="1225" y="1546"/>
                  </a:cubicBezTo>
                  <a:cubicBezTo>
                    <a:pt x="1259" y="1505"/>
                    <a:pt x="1296" y="1464"/>
                    <a:pt x="1321" y="1412"/>
                  </a:cubicBezTo>
                  <a:cubicBezTo>
                    <a:pt x="1341" y="1371"/>
                    <a:pt x="1358" y="1333"/>
                    <a:pt x="1375" y="1292"/>
                  </a:cubicBezTo>
                  <a:cubicBezTo>
                    <a:pt x="1424" y="1189"/>
                    <a:pt x="1447" y="1083"/>
                    <a:pt x="1478" y="974"/>
                  </a:cubicBezTo>
                  <a:cubicBezTo>
                    <a:pt x="1498" y="888"/>
                    <a:pt x="1519" y="798"/>
                    <a:pt x="1539" y="713"/>
                  </a:cubicBezTo>
                  <a:cubicBezTo>
                    <a:pt x="1571" y="607"/>
                    <a:pt x="1598" y="501"/>
                    <a:pt x="1581" y="387"/>
                  </a:cubicBezTo>
                  <a:cubicBezTo>
                    <a:pt x="1563" y="254"/>
                    <a:pt x="1492" y="134"/>
                    <a:pt x="1372" y="62"/>
                  </a:cubicBezTo>
                  <a:cubicBezTo>
                    <a:pt x="1297" y="17"/>
                    <a:pt x="1218" y="0"/>
                    <a:pt x="113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" name="Google Shape;240;p4"/>
            <p:cNvSpPr/>
            <p:nvPr/>
          </p:nvSpPr>
          <p:spPr>
            <a:xfrm>
              <a:off x="7974815" y="3742875"/>
              <a:ext cx="112250" cy="148850"/>
            </a:xfrm>
            <a:custGeom>
              <a:avLst/>
              <a:gdLst/>
              <a:ahLst/>
              <a:cxnLst/>
              <a:rect l="l" t="t" r="r" b="b"/>
              <a:pathLst>
                <a:path w="4490" h="5954" extrusionOk="0">
                  <a:moveTo>
                    <a:pt x="2174" y="551"/>
                  </a:moveTo>
                  <a:cubicBezTo>
                    <a:pt x="2502" y="551"/>
                    <a:pt x="2835" y="660"/>
                    <a:pt x="3118" y="878"/>
                  </a:cubicBezTo>
                  <a:cubicBezTo>
                    <a:pt x="3790" y="1400"/>
                    <a:pt x="3900" y="2293"/>
                    <a:pt x="3852" y="3089"/>
                  </a:cubicBezTo>
                  <a:cubicBezTo>
                    <a:pt x="3824" y="3558"/>
                    <a:pt x="3704" y="4027"/>
                    <a:pt x="3498" y="4449"/>
                  </a:cubicBezTo>
                  <a:cubicBezTo>
                    <a:pt x="3362" y="4729"/>
                    <a:pt x="3151" y="4974"/>
                    <a:pt x="2977" y="5235"/>
                  </a:cubicBezTo>
                  <a:lnTo>
                    <a:pt x="2977" y="5235"/>
                  </a:lnTo>
                  <a:cubicBezTo>
                    <a:pt x="2834" y="5017"/>
                    <a:pt x="2624" y="4845"/>
                    <a:pt x="2409" y="4681"/>
                  </a:cubicBezTo>
                  <a:cubicBezTo>
                    <a:pt x="2046" y="4408"/>
                    <a:pt x="1700" y="4137"/>
                    <a:pt x="1415" y="3777"/>
                  </a:cubicBezTo>
                  <a:cubicBezTo>
                    <a:pt x="846" y="3057"/>
                    <a:pt x="422" y="1988"/>
                    <a:pt x="1011" y="1156"/>
                  </a:cubicBezTo>
                  <a:cubicBezTo>
                    <a:pt x="1297" y="752"/>
                    <a:pt x="1731" y="551"/>
                    <a:pt x="2174" y="551"/>
                  </a:cubicBezTo>
                  <a:close/>
                  <a:moveTo>
                    <a:pt x="2151" y="0"/>
                  </a:moveTo>
                  <a:cubicBezTo>
                    <a:pt x="1781" y="0"/>
                    <a:pt x="1411" y="104"/>
                    <a:pt x="1086" y="331"/>
                  </a:cubicBezTo>
                  <a:cubicBezTo>
                    <a:pt x="185" y="960"/>
                    <a:pt x="0" y="2091"/>
                    <a:pt x="381" y="3078"/>
                  </a:cubicBezTo>
                  <a:cubicBezTo>
                    <a:pt x="604" y="3657"/>
                    <a:pt x="949" y="4185"/>
                    <a:pt x="1392" y="4620"/>
                  </a:cubicBezTo>
                  <a:cubicBezTo>
                    <a:pt x="1809" y="5028"/>
                    <a:pt x="2354" y="5295"/>
                    <a:pt x="2642" y="5820"/>
                  </a:cubicBezTo>
                  <a:cubicBezTo>
                    <a:pt x="2694" y="5914"/>
                    <a:pt x="2775" y="5953"/>
                    <a:pt x="2857" y="5953"/>
                  </a:cubicBezTo>
                  <a:cubicBezTo>
                    <a:pt x="2989" y="5953"/>
                    <a:pt x="3123" y="5850"/>
                    <a:pt x="3141" y="5705"/>
                  </a:cubicBezTo>
                  <a:lnTo>
                    <a:pt x="3141" y="5705"/>
                  </a:lnTo>
                  <a:cubicBezTo>
                    <a:pt x="3482" y="5506"/>
                    <a:pt x="3732" y="5108"/>
                    <a:pt x="3909" y="4781"/>
                  </a:cubicBezTo>
                  <a:cubicBezTo>
                    <a:pt x="4146" y="4339"/>
                    <a:pt x="4297" y="3856"/>
                    <a:pt x="4366" y="3359"/>
                  </a:cubicBezTo>
                  <a:cubicBezTo>
                    <a:pt x="4489" y="2437"/>
                    <a:pt x="4376" y="1368"/>
                    <a:pt x="3701" y="673"/>
                  </a:cubicBezTo>
                  <a:cubicBezTo>
                    <a:pt x="3291" y="247"/>
                    <a:pt x="2721" y="0"/>
                    <a:pt x="215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" name="Google Shape;241;p4"/>
            <p:cNvSpPr/>
            <p:nvPr/>
          </p:nvSpPr>
          <p:spPr>
            <a:xfrm>
              <a:off x="8022790" y="3853125"/>
              <a:ext cx="40350" cy="41275"/>
            </a:xfrm>
            <a:custGeom>
              <a:avLst/>
              <a:gdLst/>
              <a:ahLst/>
              <a:cxnLst/>
              <a:rect l="l" t="t" r="r" b="b"/>
              <a:pathLst>
                <a:path w="1614" h="1651" extrusionOk="0">
                  <a:moveTo>
                    <a:pt x="494" y="734"/>
                  </a:moveTo>
                  <a:cubicBezTo>
                    <a:pt x="494" y="734"/>
                    <a:pt x="494" y="734"/>
                    <a:pt x="495" y="734"/>
                  </a:cubicBezTo>
                  <a:lnTo>
                    <a:pt x="495" y="734"/>
                  </a:lnTo>
                  <a:cubicBezTo>
                    <a:pt x="495" y="734"/>
                    <a:pt x="495" y="734"/>
                    <a:pt x="495" y="734"/>
                  </a:cubicBezTo>
                  <a:lnTo>
                    <a:pt x="495" y="734"/>
                  </a:lnTo>
                  <a:cubicBezTo>
                    <a:pt x="494" y="734"/>
                    <a:pt x="494" y="734"/>
                    <a:pt x="494" y="734"/>
                  </a:cubicBezTo>
                  <a:close/>
                  <a:moveTo>
                    <a:pt x="1235" y="1"/>
                  </a:moveTo>
                  <a:cubicBezTo>
                    <a:pt x="1063" y="1"/>
                    <a:pt x="946" y="98"/>
                    <a:pt x="867" y="229"/>
                  </a:cubicBezTo>
                  <a:lnTo>
                    <a:pt x="867" y="229"/>
                  </a:lnTo>
                  <a:cubicBezTo>
                    <a:pt x="784" y="168"/>
                    <a:pt x="685" y="129"/>
                    <a:pt x="576" y="121"/>
                  </a:cubicBezTo>
                  <a:cubicBezTo>
                    <a:pt x="564" y="120"/>
                    <a:pt x="552" y="120"/>
                    <a:pt x="540" y="120"/>
                  </a:cubicBezTo>
                  <a:cubicBezTo>
                    <a:pt x="330" y="120"/>
                    <a:pt x="127" y="262"/>
                    <a:pt x="72" y="464"/>
                  </a:cubicBezTo>
                  <a:cubicBezTo>
                    <a:pt x="0" y="714"/>
                    <a:pt x="181" y="902"/>
                    <a:pt x="315" y="1087"/>
                  </a:cubicBezTo>
                  <a:cubicBezTo>
                    <a:pt x="377" y="1169"/>
                    <a:pt x="439" y="1255"/>
                    <a:pt x="500" y="1340"/>
                  </a:cubicBezTo>
                  <a:cubicBezTo>
                    <a:pt x="586" y="1451"/>
                    <a:pt x="695" y="1549"/>
                    <a:pt x="815" y="1618"/>
                  </a:cubicBezTo>
                  <a:cubicBezTo>
                    <a:pt x="854" y="1640"/>
                    <a:pt x="894" y="1650"/>
                    <a:pt x="932" y="1650"/>
                  </a:cubicBezTo>
                  <a:cubicBezTo>
                    <a:pt x="1078" y="1650"/>
                    <a:pt x="1203" y="1508"/>
                    <a:pt x="1165" y="1351"/>
                  </a:cubicBezTo>
                  <a:cubicBezTo>
                    <a:pt x="1165" y="1350"/>
                    <a:pt x="1164" y="1349"/>
                    <a:pt x="1164" y="1347"/>
                  </a:cubicBezTo>
                  <a:lnTo>
                    <a:pt x="1164" y="1347"/>
                  </a:lnTo>
                  <a:cubicBezTo>
                    <a:pt x="1203" y="1329"/>
                    <a:pt x="1239" y="1304"/>
                    <a:pt x="1268" y="1279"/>
                  </a:cubicBezTo>
                  <a:cubicBezTo>
                    <a:pt x="1337" y="1220"/>
                    <a:pt x="1402" y="1142"/>
                    <a:pt x="1446" y="1067"/>
                  </a:cubicBezTo>
                  <a:cubicBezTo>
                    <a:pt x="1538" y="905"/>
                    <a:pt x="1583" y="727"/>
                    <a:pt x="1604" y="546"/>
                  </a:cubicBezTo>
                  <a:cubicBezTo>
                    <a:pt x="1614" y="456"/>
                    <a:pt x="1614" y="361"/>
                    <a:pt x="1593" y="271"/>
                  </a:cubicBezTo>
                  <a:cubicBezTo>
                    <a:pt x="1552" y="114"/>
                    <a:pt x="1402" y="1"/>
                    <a:pt x="1240" y="1"/>
                  </a:cubicBezTo>
                  <a:cubicBezTo>
                    <a:pt x="1239" y="1"/>
                    <a:pt x="1237" y="1"/>
                    <a:pt x="123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" name="Google Shape;242;p4"/>
            <p:cNvSpPr/>
            <p:nvPr/>
          </p:nvSpPr>
          <p:spPr>
            <a:xfrm>
              <a:off x="8087365" y="3649325"/>
              <a:ext cx="112250" cy="148800"/>
            </a:xfrm>
            <a:custGeom>
              <a:avLst/>
              <a:gdLst/>
              <a:ahLst/>
              <a:cxnLst/>
              <a:rect l="l" t="t" r="r" b="b"/>
              <a:pathLst>
                <a:path w="4490" h="5952" extrusionOk="0">
                  <a:moveTo>
                    <a:pt x="2173" y="550"/>
                  </a:moveTo>
                  <a:cubicBezTo>
                    <a:pt x="2501" y="550"/>
                    <a:pt x="2833" y="659"/>
                    <a:pt x="3115" y="879"/>
                  </a:cubicBezTo>
                  <a:cubicBezTo>
                    <a:pt x="3790" y="1400"/>
                    <a:pt x="3900" y="2291"/>
                    <a:pt x="3852" y="3089"/>
                  </a:cubicBezTo>
                  <a:cubicBezTo>
                    <a:pt x="3821" y="3555"/>
                    <a:pt x="3704" y="4027"/>
                    <a:pt x="3498" y="4449"/>
                  </a:cubicBezTo>
                  <a:cubicBezTo>
                    <a:pt x="3360" y="4727"/>
                    <a:pt x="3148" y="4973"/>
                    <a:pt x="2975" y="5234"/>
                  </a:cubicBezTo>
                  <a:lnTo>
                    <a:pt x="2975" y="5234"/>
                  </a:lnTo>
                  <a:cubicBezTo>
                    <a:pt x="2831" y="5015"/>
                    <a:pt x="2621" y="4843"/>
                    <a:pt x="2406" y="4682"/>
                  </a:cubicBezTo>
                  <a:cubicBezTo>
                    <a:pt x="2046" y="4408"/>
                    <a:pt x="1697" y="4138"/>
                    <a:pt x="1416" y="3777"/>
                  </a:cubicBezTo>
                  <a:cubicBezTo>
                    <a:pt x="846" y="3055"/>
                    <a:pt x="422" y="1989"/>
                    <a:pt x="1008" y="1157"/>
                  </a:cubicBezTo>
                  <a:cubicBezTo>
                    <a:pt x="1294" y="752"/>
                    <a:pt x="1729" y="550"/>
                    <a:pt x="2173" y="550"/>
                  </a:cubicBezTo>
                  <a:close/>
                  <a:moveTo>
                    <a:pt x="2151" y="0"/>
                  </a:moveTo>
                  <a:cubicBezTo>
                    <a:pt x="1780" y="0"/>
                    <a:pt x="1411" y="104"/>
                    <a:pt x="1087" y="331"/>
                  </a:cubicBezTo>
                  <a:cubicBezTo>
                    <a:pt x="182" y="961"/>
                    <a:pt x="0" y="2088"/>
                    <a:pt x="381" y="3078"/>
                  </a:cubicBezTo>
                  <a:cubicBezTo>
                    <a:pt x="604" y="3654"/>
                    <a:pt x="949" y="4185"/>
                    <a:pt x="1392" y="4617"/>
                  </a:cubicBezTo>
                  <a:cubicBezTo>
                    <a:pt x="1806" y="5025"/>
                    <a:pt x="2355" y="5295"/>
                    <a:pt x="2642" y="5816"/>
                  </a:cubicBezTo>
                  <a:cubicBezTo>
                    <a:pt x="2694" y="5911"/>
                    <a:pt x="2775" y="5951"/>
                    <a:pt x="2858" y="5951"/>
                  </a:cubicBezTo>
                  <a:cubicBezTo>
                    <a:pt x="2989" y="5951"/>
                    <a:pt x="3123" y="5849"/>
                    <a:pt x="3141" y="5705"/>
                  </a:cubicBezTo>
                  <a:lnTo>
                    <a:pt x="3141" y="5705"/>
                  </a:lnTo>
                  <a:cubicBezTo>
                    <a:pt x="3482" y="5506"/>
                    <a:pt x="3732" y="5109"/>
                    <a:pt x="3910" y="4781"/>
                  </a:cubicBezTo>
                  <a:cubicBezTo>
                    <a:pt x="4146" y="4340"/>
                    <a:pt x="4297" y="3856"/>
                    <a:pt x="4362" y="3360"/>
                  </a:cubicBezTo>
                  <a:cubicBezTo>
                    <a:pt x="4489" y="2435"/>
                    <a:pt x="4376" y="1369"/>
                    <a:pt x="3701" y="670"/>
                  </a:cubicBezTo>
                  <a:cubicBezTo>
                    <a:pt x="3292" y="246"/>
                    <a:pt x="2720" y="0"/>
                    <a:pt x="215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" name="Google Shape;243;p4"/>
            <p:cNvSpPr/>
            <p:nvPr/>
          </p:nvSpPr>
          <p:spPr>
            <a:xfrm>
              <a:off x="8135340" y="3759525"/>
              <a:ext cx="40350" cy="41325"/>
            </a:xfrm>
            <a:custGeom>
              <a:avLst/>
              <a:gdLst/>
              <a:ahLst/>
              <a:cxnLst/>
              <a:rect l="l" t="t" r="r" b="b"/>
              <a:pathLst>
                <a:path w="1614" h="1653" extrusionOk="0">
                  <a:moveTo>
                    <a:pt x="465" y="703"/>
                  </a:moveTo>
                  <a:cubicBezTo>
                    <a:pt x="465" y="703"/>
                    <a:pt x="468" y="705"/>
                    <a:pt x="473" y="709"/>
                  </a:cubicBezTo>
                  <a:cubicBezTo>
                    <a:pt x="474" y="710"/>
                    <a:pt x="475" y="711"/>
                    <a:pt x="476" y="712"/>
                  </a:cubicBezTo>
                  <a:lnTo>
                    <a:pt x="476" y="712"/>
                  </a:lnTo>
                  <a:cubicBezTo>
                    <a:pt x="469" y="706"/>
                    <a:pt x="465" y="703"/>
                    <a:pt x="465" y="703"/>
                  </a:cubicBezTo>
                  <a:close/>
                  <a:moveTo>
                    <a:pt x="1270" y="738"/>
                  </a:moveTo>
                  <a:cubicBezTo>
                    <a:pt x="1270" y="743"/>
                    <a:pt x="1269" y="752"/>
                    <a:pt x="1268" y="764"/>
                  </a:cubicBezTo>
                  <a:lnTo>
                    <a:pt x="1268" y="754"/>
                  </a:lnTo>
                  <a:cubicBezTo>
                    <a:pt x="1268" y="749"/>
                    <a:pt x="1269" y="745"/>
                    <a:pt x="1269" y="742"/>
                  </a:cubicBezTo>
                  <a:lnTo>
                    <a:pt x="1269" y="742"/>
                  </a:lnTo>
                  <a:cubicBezTo>
                    <a:pt x="1269" y="741"/>
                    <a:pt x="1270" y="739"/>
                    <a:pt x="1270" y="738"/>
                  </a:cubicBezTo>
                  <a:close/>
                  <a:moveTo>
                    <a:pt x="1235" y="0"/>
                  </a:moveTo>
                  <a:cubicBezTo>
                    <a:pt x="1063" y="0"/>
                    <a:pt x="946" y="99"/>
                    <a:pt x="868" y="230"/>
                  </a:cubicBezTo>
                  <a:lnTo>
                    <a:pt x="868" y="230"/>
                  </a:lnTo>
                  <a:cubicBezTo>
                    <a:pt x="784" y="170"/>
                    <a:pt x="685" y="132"/>
                    <a:pt x="576" y="123"/>
                  </a:cubicBezTo>
                  <a:cubicBezTo>
                    <a:pt x="564" y="123"/>
                    <a:pt x="552" y="122"/>
                    <a:pt x="540" y="122"/>
                  </a:cubicBezTo>
                  <a:cubicBezTo>
                    <a:pt x="330" y="122"/>
                    <a:pt x="127" y="262"/>
                    <a:pt x="69" y="466"/>
                  </a:cubicBezTo>
                  <a:cubicBezTo>
                    <a:pt x="1" y="713"/>
                    <a:pt x="178" y="905"/>
                    <a:pt x="312" y="1086"/>
                  </a:cubicBezTo>
                  <a:cubicBezTo>
                    <a:pt x="377" y="1172"/>
                    <a:pt x="436" y="1257"/>
                    <a:pt x="501" y="1340"/>
                  </a:cubicBezTo>
                  <a:cubicBezTo>
                    <a:pt x="583" y="1453"/>
                    <a:pt x="695" y="1552"/>
                    <a:pt x="815" y="1621"/>
                  </a:cubicBezTo>
                  <a:cubicBezTo>
                    <a:pt x="853" y="1643"/>
                    <a:pt x="893" y="1653"/>
                    <a:pt x="931" y="1653"/>
                  </a:cubicBezTo>
                  <a:cubicBezTo>
                    <a:pt x="1076" y="1653"/>
                    <a:pt x="1203" y="1510"/>
                    <a:pt x="1165" y="1350"/>
                  </a:cubicBezTo>
                  <a:cubicBezTo>
                    <a:pt x="1165" y="1350"/>
                    <a:pt x="1165" y="1349"/>
                    <a:pt x="1164" y="1348"/>
                  </a:cubicBezTo>
                  <a:lnTo>
                    <a:pt x="1164" y="1348"/>
                  </a:lnTo>
                  <a:cubicBezTo>
                    <a:pt x="1204" y="1329"/>
                    <a:pt x="1240" y="1304"/>
                    <a:pt x="1268" y="1278"/>
                  </a:cubicBezTo>
                  <a:cubicBezTo>
                    <a:pt x="1333" y="1220"/>
                    <a:pt x="1402" y="1145"/>
                    <a:pt x="1446" y="1069"/>
                  </a:cubicBezTo>
                  <a:cubicBezTo>
                    <a:pt x="1538" y="908"/>
                    <a:pt x="1584" y="729"/>
                    <a:pt x="1604" y="549"/>
                  </a:cubicBezTo>
                  <a:cubicBezTo>
                    <a:pt x="1614" y="456"/>
                    <a:pt x="1614" y="359"/>
                    <a:pt x="1593" y="271"/>
                  </a:cubicBezTo>
                  <a:cubicBezTo>
                    <a:pt x="1552" y="113"/>
                    <a:pt x="1402" y="3"/>
                    <a:pt x="1241" y="0"/>
                  </a:cubicBezTo>
                  <a:cubicBezTo>
                    <a:pt x="1239" y="0"/>
                    <a:pt x="1237" y="0"/>
                    <a:pt x="123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" name="Google Shape;244;p4"/>
            <p:cNvSpPr/>
            <p:nvPr/>
          </p:nvSpPr>
          <p:spPr>
            <a:xfrm>
              <a:off x="8334565" y="3687200"/>
              <a:ext cx="110275" cy="150400"/>
            </a:xfrm>
            <a:custGeom>
              <a:avLst/>
              <a:gdLst/>
              <a:ahLst/>
              <a:cxnLst/>
              <a:rect l="l" t="t" r="r" b="b"/>
              <a:pathLst>
                <a:path w="4411" h="6016" extrusionOk="0">
                  <a:moveTo>
                    <a:pt x="2113" y="554"/>
                  </a:moveTo>
                  <a:cubicBezTo>
                    <a:pt x="2581" y="554"/>
                    <a:pt x="3042" y="788"/>
                    <a:pt x="3345" y="1197"/>
                  </a:cubicBezTo>
                  <a:cubicBezTo>
                    <a:pt x="3832" y="1851"/>
                    <a:pt x="3735" y="2739"/>
                    <a:pt x="3519" y="3479"/>
                  </a:cubicBezTo>
                  <a:cubicBezTo>
                    <a:pt x="3396" y="3907"/>
                    <a:pt x="3198" y="4315"/>
                    <a:pt x="2927" y="4668"/>
                  </a:cubicBezTo>
                  <a:cubicBezTo>
                    <a:pt x="2736" y="4918"/>
                    <a:pt x="2478" y="5116"/>
                    <a:pt x="2254" y="5337"/>
                  </a:cubicBezTo>
                  <a:lnTo>
                    <a:pt x="2254" y="5337"/>
                  </a:lnTo>
                  <a:cubicBezTo>
                    <a:pt x="2154" y="5081"/>
                    <a:pt x="1974" y="4859"/>
                    <a:pt x="1782" y="4647"/>
                  </a:cubicBezTo>
                  <a:cubicBezTo>
                    <a:pt x="1460" y="4288"/>
                    <a:pt x="1169" y="3924"/>
                    <a:pt x="963" y="3483"/>
                  </a:cubicBezTo>
                  <a:cubicBezTo>
                    <a:pt x="573" y="2640"/>
                    <a:pt x="429" y="1498"/>
                    <a:pt x="1248" y="858"/>
                  </a:cubicBezTo>
                  <a:cubicBezTo>
                    <a:pt x="1512" y="650"/>
                    <a:pt x="1814" y="554"/>
                    <a:pt x="2113" y="554"/>
                  </a:cubicBezTo>
                  <a:close/>
                  <a:moveTo>
                    <a:pt x="2114" y="0"/>
                  </a:moveTo>
                  <a:cubicBezTo>
                    <a:pt x="1944" y="0"/>
                    <a:pt x="1772" y="24"/>
                    <a:pt x="1601" y="73"/>
                  </a:cubicBezTo>
                  <a:cubicBezTo>
                    <a:pt x="518" y="392"/>
                    <a:pt x="1" y="1471"/>
                    <a:pt x="121" y="2540"/>
                  </a:cubicBezTo>
                  <a:cubicBezTo>
                    <a:pt x="193" y="3164"/>
                    <a:pt x="419" y="3777"/>
                    <a:pt x="758" y="4308"/>
                  </a:cubicBezTo>
                  <a:cubicBezTo>
                    <a:pt x="1087" y="4826"/>
                    <a:pt x="1618" y="5226"/>
                    <a:pt x="1806" y="5826"/>
                  </a:cubicBezTo>
                  <a:cubicBezTo>
                    <a:pt x="1847" y="5954"/>
                    <a:pt x="1961" y="6015"/>
                    <a:pt x="2074" y="6015"/>
                  </a:cubicBezTo>
                  <a:cubicBezTo>
                    <a:pt x="2189" y="6015"/>
                    <a:pt x="2303" y="5950"/>
                    <a:pt x="2331" y="5824"/>
                  </a:cubicBezTo>
                  <a:lnTo>
                    <a:pt x="2331" y="5824"/>
                  </a:lnTo>
                  <a:cubicBezTo>
                    <a:pt x="2692" y="5699"/>
                    <a:pt x="3003" y="5383"/>
                    <a:pt x="3235" y="5107"/>
                  </a:cubicBezTo>
                  <a:cubicBezTo>
                    <a:pt x="3544" y="4740"/>
                    <a:pt x="3780" y="4329"/>
                    <a:pt x="3951" y="3883"/>
                  </a:cubicBezTo>
                  <a:cubicBezTo>
                    <a:pt x="4284" y="3023"/>
                    <a:pt x="4411" y="1933"/>
                    <a:pt x="3938" y="1108"/>
                  </a:cubicBezTo>
                  <a:cubicBezTo>
                    <a:pt x="3561" y="450"/>
                    <a:pt x="2859" y="0"/>
                    <a:pt x="211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" name="Google Shape;245;p4"/>
            <p:cNvSpPr/>
            <p:nvPr/>
          </p:nvSpPr>
          <p:spPr>
            <a:xfrm>
              <a:off x="8367140" y="3800550"/>
              <a:ext cx="39825" cy="39750"/>
            </a:xfrm>
            <a:custGeom>
              <a:avLst/>
              <a:gdLst/>
              <a:ahLst/>
              <a:cxnLst/>
              <a:rect l="l" t="t" r="r" b="b"/>
              <a:pathLst>
                <a:path w="1593" h="1590" extrusionOk="0">
                  <a:moveTo>
                    <a:pt x="1038" y="376"/>
                  </a:moveTo>
                  <a:cubicBezTo>
                    <a:pt x="1038" y="376"/>
                    <a:pt x="1038" y="378"/>
                    <a:pt x="1037" y="382"/>
                  </a:cubicBezTo>
                  <a:lnTo>
                    <a:pt x="1037" y="382"/>
                  </a:lnTo>
                  <a:cubicBezTo>
                    <a:pt x="1038" y="378"/>
                    <a:pt x="1038" y="376"/>
                    <a:pt x="1038" y="376"/>
                  </a:cubicBezTo>
                  <a:close/>
                  <a:moveTo>
                    <a:pt x="627" y="432"/>
                  </a:moveTo>
                  <a:cubicBezTo>
                    <a:pt x="626" y="435"/>
                    <a:pt x="626" y="438"/>
                    <a:pt x="626" y="441"/>
                  </a:cubicBezTo>
                  <a:lnTo>
                    <a:pt x="626" y="441"/>
                  </a:lnTo>
                  <a:cubicBezTo>
                    <a:pt x="626" y="441"/>
                    <a:pt x="625" y="440"/>
                    <a:pt x="625" y="440"/>
                  </a:cubicBezTo>
                  <a:lnTo>
                    <a:pt x="625" y="440"/>
                  </a:lnTo>
                  <a:cubicBezTo>
                    <a:pt x="626" y="437"/>
                    <a:pt x="626" y="435"/>
                    <a:pt x="627" y="432"/>
                  </a:cubicBezTo>
                  <a:close/>
                  <a:moveTo>
                    <a:pt x="617" y="432"/>
                  </a:moveTo>
                  <a:cubicBezTo>
                    <a:pt x="619" y="437"/>
                    <a:pt x="620" y="441"/>
                    <a:pt x="622" y="445"/>
                  </a:cubicBezTo>
                  <a:lnTo>
                    <a:pt x="622" y="445"/>
                  </a:lnTo>
                  <a:cubicBezTo>
                    <a:pt x="622" y="445"/>
                    <a:pt x="622" y="445"/>
                    <a:pt x="622" y="446"/>
                  </a:cubicBezTo>
                  <a:lnTo>
                    <a:pt x="622" y="446"/>
                  </a:lnTo>
                  <a:cubicBezTo>
                    <a:pt x="620" y="441"/>
                    <a:pt x="618" y="437"/>
                    <a:pt x="617" y="432"/>
                  </a:cubicBezTo>
                  <a:close/>
                  <a:moveTo>
                    <a:pt x="399" y="562"/>
                  </a:moveTo>
                  <a:cubicBezTo>
                    <a:pt x="400" y="562"/>
                    <a:pt x="404" y="568"/>
                    <a:pt x="414" y="585"/>
                  </a:cubicBezTo>
                  <a:lnTo>
                    <a:pt x="414" y="585"/>
                  </a:lnTo>
                  <a:cubicBezTo>
                    <a:pt x="413" y="584"/>
                    <a:pt x="413" y="584"/>
                    <a:pt x="413" y="584"/>
                  </a:cubicBezTo>
                  <a:lnTo>
                    <a:pt x="413" y="584"/>
                  </a:lnTo>
                  <a:cubicBezTo>
                    <a:pt x="406" y="574"/>
                    <a:pt x="399" y="562"/>
                    <a:pt x="399" y="562"/>
                  </a:cubicBezTo>
                  <a:close/>
                  <a:moveTo>
                    <a:pt x="418" y="597"/>
                  </a:moveTo>
                  <a:cubicBezTo>
                    <a:pt x="418" y="597"/>
                    <a:pt x="419" y="597"/>
                    <a:pt x="419" y="597"/>
                  </a:cubicBezTo>
                  <a:lnTo>
                    <a:pt x="419" y="597"/>
                  </a:lnTo>
                  <a:cubicBezTo>
                    <a:pt x="419" y="597"/>
                    <a:pt x="419" y="597"/>
                    <a:pt x="419" y="597"/>
                  </a:cubicBezTo>
                  <a:lnTo>
                    <a:pt x="419" y="597"/>
                  </a:lnTo>
                  <a:cubicBezTo>
                    <a:pt x="419" y="597"/>
                    <a:pt x="418" y="597"/>
                    <a:pt x="418" y="597"/>
                  </a:cubicBezTo>
                  <a:close/>
                  <a:moveTo>
                    <a:pt x="440" y="680"/>
                  </a:moveTo>
                  <a:cubicBezTo>
                    <a:pt x="440" y="680"/>
                    <a:pt x="440" y="680"/>
                    <a:pt x="440" y="680"/>
                  </a:cubicBezTo>
                  <a:lnTo>
                    <a:pt x="440" y="680"/>
                  </a:lnTo>
                  <a:cubicBezTo>
                    <a:pt x="440" y="681"/>
                    <a:pt x="440" y="682"/>
                    <a:pt x="440" y="682"/>
                  </a:cubicBezTo>
                  <a:lnTo>
                    <a:pt x="440" y="682"/>
                  </a:lnTo>
                  <a:cubicBezTo>
                    <a:pt x="440" y="681"/>
                    <a:pt x="440" y="681"/>
                    <a:pt x="440" y="680"/>
                  </a:cubicBezTo>
                  <a:close/>
                  <a:moveTo>
                    <a:pt x="486" y="0"/>
                  </a:moveTo>
                  <a:cubicBezTo>
                    <a:pt x="256" y="0"/>
                    <a:pt x="51" y="157"/>
                    <a:pt x="21" y="391"/>
                  </a:cubicBezTo>
                  <a:cubicBezTo>
                    <a:pt x="0" y="524"/>
                    <a:pt x="44" y="638"/>
                    <a:pt x="99" y="758"/>
                  </a:cubicBezTo>
                  <a:cubicBezTo>
                    <a:pt x="137" y="833"/>
                    <a:pt x="174" y="912"/>
                    <a:pt x="209" y="990"/>
                  </a:cubicBezTo>
                  <a:cubicBezTo>
                    <a:pt x="250" y="1076"/>
                    <a:pt x="284" y="1172"/>
                    <a:pt x="332" y="1254"/>
                  </a:cubicBezTo>
                  <a:cubicBezTo>
                    <a:pt x="391" y="1350"/>
                    <a:pt x="465" y="1446"/>
                    <a:pt x="548" y="1522"/>
                  </a:cubicBezTo>
                  <a:cubicBezTo>
                    <a:pt x="596" y="1565"/>
                    <a:pt x="654" y="1590"/>
                    <a:pt x="714" y="1590"/>
                  </a:cubicBezTo>
                  <a:cubicBezTo>
                    <a:pt x="745" y="1590"/>
                    <a:pt x="777" y="1583"/>
                    <a:pt x="808" y="1569"/>
                  </a:cubicBezTo>
                  <a:cubicBezTo>
                    <a:pt x="891" y="1535"/>
                    <a:pt x="956" y="1446"/>
                    <a:pt x="952" y="1354"/>
                  </a:cubicBezTo>
                  <a:cubicBezTo>
                    <a:pt x="952" y="1347"/>
                    <a:pt x="952" y="1341"/>
                    <a:pt x="952" y="1334"/>
                  </a:cubicBezTo>
                  <a:lnTo>
                    <a:pt x="952" y="1334"/>
                  </a:lnTo>
                  <a:cubicBezTo>
                    <a:pt x="993" y="1324"/>
                    <a:pt x="1032" y="1308"/>
                    <a:pt x="1065" y="1288"/>
                  </a:cubicBezTo>
                  <a:cubicBezTo>
                    <a:pt x="1137" y="1247"/>
                    <a:pt x="1216" y="1193"/>
                    <a:pt x="1271" y="1131"/>
                  </a:cubicBezTo>
                  <a:cubicBezTo>
                    <a:pt x="1394" y="997"/>
                    <a:pt x="1480" y="833"/>
                    <a:pt x="1538" y="662"/>
                  </a:cubicBezTo>
                  <a:cubicBezTo>
                    <a:pt x="1566" y="576"/>
                    <a:pt x="1586" y="483"/>
                    <a:pt x="1590" y="394"/>
                  </a:cubicBezTo>
                  <a:cubicBezTo>
                    <a:pt x="1593" y="227"/>
                    <a:pt x="1476" y="79"/>
                    <a:pt x="1316" y="34"/>
                  </a:cubicBezTo>
                  <a:cubicBezTo>
                    <a:pt x="1281" y="24"/>
                    <a:pt x="1246" y="19"/>
                    <a:pt x="1212" y="19"/>
                  </a:cubicBezTo>
                  <a:cubicBezTo>
                    <a:pt x="1105" y="19"/>
                    <a:pt x="1004" y="65"/>
                    <a:pt x="921" y="137"/>
                  </a:cubicBezTo>
                  <a:cubicBezTo>
                    <a:pt x="908" y="148"/>
                    <a:pt x="896" y="160"/>
                    <a:pt x="885" y="172"/>
                  </a:cubicBezTo>
                  <a:lnTo>
                    <a:pt x="885" y="172"/>
                  </a:lnTo>
                  <a:cubicBezTo>
                    <a:pt x="784" y="65"/>
                    <a:pt x="642" y="0"/>
                    <a:pt x="493" y="0"/>
                  </a:cubicBezTo>
                  <a:cubicBezTo>
                    <a:pt x="491" y="0"/>
                    <a:pt x="489" y="0"/>
                    <a:pt x="48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" name="Google Shape;246;p4"/>
            <p:cNvSpPr/>
            <p:nvPr/>
          </p:nvSpPr>
          <p:spPr>
            <a:xfrm>
              <a:off x="7638025" y="4020350"/>
              <a:ext cx="483050" cy="269625"/>
            </a:xfrm>
            <a:custGeom>
              <a:avLst/>
              <a:gdLst/>
              <a:ahLst/>
              <a:cxnLst/>
              <a:rect l="l" t="t" r="r" b="b"/>
              <a:pathLst>
                <a:path w="19322" h="10785" extrusionOk="0">
                  <a:moveTo>
                    <a:pt x="172" y="0"/>
                  </a:moveTo>
                  <a:cubicBezTo>
                    <a:pt x="87" y="0"/>
                    <a:pt x="0" y="94"/>
                    <a:pt x="52" y="195"/>
                  </a:cubicBezTo>
                  <a:cubicBezTo>
                    <a:pt x="1659" y="3396"/>
                    <a:pt x="4099" y="6229"/>
                    <a:pt x="7261" y="7970"/>
                  </a:cubicBezTo>
                  <a:cubicBezTo>
                    <a:pt x="10560" y="9788"/>
                    <a:pt x="14260" y="10784"/>
                    <a:pt x="18017" y="10784"/>
                  </a:cubicBezTo>
                  <a:cubicBezTo>
                    <a:pt x="18287" y="10784"/>
                    <a:pt x="18558" y="10779"/>
                    <a:pt x="18829" y="10769"/>
                  </a:cubicBezTo>
                  <a:cubicBezTo>
                    <a:pt x="19310" y="10748"/>
                    <a:pt x="19322" y="10001"/>
                    <a:pt x="18851" y="10001"/>
                  </a:cubicBezTo>
                  <a:cubicBezTo>
                    <a:pt x="18843" y="10001"/>
                    <a:pt x="18836" y="10001"/>
                    <a:pt x="18829" y="10001"/>
                  </a:cubicBezTo>
                  <a:cubicBezTo>
                    <a:pt x="18487" y="10018"/>
                    <a:pt x="18145" y="10026"/>
                    <a:pt x="17802" y="10026"/>
                  </a:cubicBezTo>
                  <a:cubicBezTo>
                    <a:pt x="14252" y="10026"/>
                    <a:pt x="10684" y="9142"/>
                    <a:pt x="7528" y="7514"/>
                  </a:cubicBezTo>
                  <a:cubicBezTo>
                    <a:pt x="4335" y="5863"/>
                    <a:pt x="1984" y="3186"/>
                    <a:pt x="275" y="65"/>
                  </a:cubicBezTo>
                  <a:cubicBezTo>
                    <a:pt x="249" y="19"/>
                    <a:pt x="211" y="0"/>
                    <a:pt x="17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" name="Google Shape;247;p4"/>
            <p:cNvSpPr/>
            <p:nvPr/>
          </p:nvSpPr>
          <p:spPr>
            <a:xfrm rot="130776">
              <a:off x="8057862" y="4250765"/>
              <a:ext cx="991989" cy="1404774"/>
            </a:xfrm>
            <a:custGeom>
              <a:avLst/>
              <a:gdLst/>
              <a:ahLst/>
              <a:cxnLst/>
              <a:rect l="l" t="t" r="r" b="b"/>
              <a:pathLst>
                <a:path w="147951" h="209516" extrusionOk="0">
                  <a:moveTo>
                    <a:pt x="686" y="0"/>
                  </a:moveTo>
                  <a:cubicBezTo>
                    <a:pt x="333" y="0"/>
                    <a:pt x="1" y="505"/>
                    <a:pt x="299" y="887"/>
                  </a:cubicBezTo>
                  <a:cubicBezTo>
                    <a:pt x="12779" y="16811"/>
                    <a:pt x="23736" y="34222"/>
                    <a:pt x="33810" y="51746"/>
                  </a:cubicBezTo>
                  <a:cubicBezTo>
                    <a:pt x="42611" y="67053"/>
                    <a:pt x="50718" y="82719"/>
                    <a:pt x="58656" y="98487"/>
                  </a:cubicBezTo>
                  <a:cubicBezTo>
                    <a:pt x="72389" y="125765"/>
                    <a:pt x="85924" y="153782"/>
                    <a:pt x="106138" y="176984"/>
                  </a:cubicBezTo>
                  <a:cubicBezTo>
                    <a:pt x="117497" y="190023"/>
                    <a:pt x="130867" y="201116"/>
                    <a:pt x="146076" y="209386"/>
                  </a:cubicBezTo>
                  <a:cubicBezTo>
                    <a:pt x="146241" y="209476"/>
                    <a:pt x="146403" y="209515"/>
                    <a:pt x="146555" y="209515"/>
                  </a:cubicBezTo>
                  <a:cubicBezTo>
                    <a:pt x="147409" y="209515"/>
                    <a:pt x="147951" y="208272"/>
                    <a:pt x="147053" y="207719"/>
                  </a:cubicBezTo>
                  <a:cubicBezTo>
                    <a:pt x="133835" y="199601"/>
                    <a:pt x="121640" y="189902"/>
                    <a:pt x="111121" y="178480"/>
                  </a:cubicBezTo>
                  <a:cubicBezTo>
                    <a:pt x="101086" y="167589"/>
                    <a:pt x="92659" y="155356"/>
                    <a:pt x="85115" y="142638"/>
                  </a:cubicBezTo>
                  <a:cubicBezTo>
                    <a:pt x="68219" y="114141"/>
                    <a:pt x="54912" y="83668"/>
                    <a:pt x="38425" y="54929"/>
                  </a:cubicBezTo>
                  <a:cubicBezTo>
                    <a:pt x="33150" y="45740"/>
                    <a:pt x="27539" y="36736"/>
                    <a:pt x="21643" y="27935"/>
                  </a:cubicBezTo>
                  <a:cubicBezTo>
                    <a:pt x="15207" y="18329"/>
                    <a:pt x="8136" y="9267"/>
                    <a:pt x="1010" y="176"/>
                  </a:cubicBezTo>
                  <a:cubicBezTo>
                    <a:pt x="913" y="52"/>
                    <a:pt x="798" y="0"/>
                    <a:pt x="68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21749981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D84C78-E6C9-42C1-9FB2-DCF877BB2BD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4E47D12-C83A-4182-B52C-72E7FDA90C5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1061A8-2484-4CE4-AB90-15631B0F91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5BF017-E878-4FC3-B86C-81DADCFD17E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21BC2EF-CE53-4D41-830B-6E89EAB885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0D28589-131E-4FA3-B66F-75E91AF7CC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0C447-E418-4D5F-A29E-0044ECF154E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50500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276339-53CD-4D9E-80EA-7F07746C0B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577E25-2F06-4831-93BE-D0BC84BAFD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02FBE17-F86A-4A36-AA77-F189713AAC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5BF017-E878-4FC3-B86C-81DADCFD17E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0F2851A-0B9D-40F0-B6FF-90773F5DB6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893FE9B-1525-44F7-BF86-D6E4B39547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0C447-E418-4D5F-A29E-0044ECF154E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140988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76A080-2AB6-44E2-AD54-B89B4059DE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80D2C25-4123-47E7-8351-86AC0A8480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0875B6-C2DD-43BF-8195-151C92CFF5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5BF017-E878-4FC3-B86C-81DADCFD17E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A6B788B-0ABF-4644-B52A-6774271472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7E55252-51CE-4966-A6DB-435BB5AA76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0C447-E418-4D5F-A29E-0044ECF154E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262140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C94B83-AEC0-4E62-B5AF-ED1438DC8D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EC9CD1-5D99-4CA8-B5CE-B14CAB5504B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D89E4EA-7039-42DF-9CE2-63EF623A24F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517AE39-EAC1-42A9-849D-07FC07CF62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5BF017-E878-4FC3-B86C-81DADCFD17E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8EBFCE8-FBAF-4266-A343-4743DE6FD1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82AD037-472C-407D-88D0-305A1DA3F6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0C447-E418-4D5F-A29E-0044ECF154E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83230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35786F-36DB-482B-8756-59A26026C8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1562FA2-450F-4153-9892-992C75C4A9B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50141E6-FAEF-40EE-B33E-8AFDF918D80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9DB74C1-1FA3-4CE4-8EF7-72ABCA67FB6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DD0C6BC-8ADD-4F54-B80B-C1C2E75577A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24773D-98F5-4C8A-819F-55E367AF90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5BF017-E878-4FC3-B86C-81DADCFD17E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6D7E8F8-0887-4725-B7CB-31A1775E2A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DB64CF7-97BE-43FB-A204-2C55F7C7A4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0C447-E418-4D5F-A29E-0044ECF154E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54662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95AD32-2B5A-4736-BB93-424F448BFA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A560BEA-A407-48CF-863D-5B5EEC956B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5BF017-E878-4FC3-B86C-81DADCFD17E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40E3C7F-44C8-49D0-95D2-A8775AECED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4FA1405-3881-414E-B860-4BB7C0016C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0C447-E418-4D5F-A29E-0044ECF154E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823051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9D701AE-79CE-4704-9CCB-21BDC97AA9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5BF017-E878-4FC3-B86C-81DADCFD17E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D974AC9-28A3-482A-A10A-45DB720234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72B5523-BBAF-47C7-BD5E-057DA26C95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0C447-E418-4D5F-A29E-0044ECF154E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90576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8B1F773-D1F3-AC00-4775-F507DAC201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052ECEF1-9E10-3FDE-35FF-4EBE77EE8B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5E91852-C79B-63E1-1290-1E1DE1D7BD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FB055-B6DD-40E0-8BB3-F5AB4B0D4753}" type="datetimeFigureOut">
              <a:rPr lang="en-US" smtClean="0"/>
              <a:t>6/9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347BD30-AEF9-7BAF-2773-DB841768DD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AC7C6457-2095-30F0-AA3B-91480AB5D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A18B4-4C31-42DB-812A-B273792185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910746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7DB7A1-5F47-4474-A766-0B6443B3D3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1EEA5A-ACF5-43DC-85C3-693C0883D5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B073DE9-7DAA-4905-81D9-B94FF87DBF4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175BD49-6431-4970-970E-8E2ECA668E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5BF017-E878-4FC3-B86C-81DADCFD17E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A34236E-19B8-4AAD-A2C3-6EA3DF7BC6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BD13C72-B055-487C-8F93-BBFB970F5F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0C447-E418-4D5F-A29E-0044ECF154E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741458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AA4EFF-3698-47DD-8B79-0FE7E7B239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F8C8316-2155-4F96-927B-54C5A450D34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92E167E-5F8A-405D-A3BE-276BF981C78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FBEAA1F-439F-4B7A-B482-485B572804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5BF017-E878-4FC3-B86C-81DADCFD17E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799AD34-B287-46B7-8CFC-02E66C9F85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A2E9822-A3C2-4143-B259-35EF4C8DC6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0C447-E418-4D5F-A29E-0044ECF154E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286328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6D1617-BEF1-4EED-A61C-F681159AA9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161BDC4-BA01-420A-ABDB-ABF3FE3587B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43CD8C0-1DA9-4457-8AEF-81EF087038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5BF017-E878-4FC3-B86C-81DADCFD17E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91BFF77-E1E0-47F1-B360-63B1C131A8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ECFE027-510C-4087-89A2-DA446C7503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0C447-E418-4D5F-A29E-0044ECF154E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547578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B4E6380-E0A9-4598-B3A4-DCF4F20EA5E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3AC7353-6EE2-4CA2-B7FD-4DEC2073AB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FDDF153-717A-4BDE-9242-566B5761C4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5BF017-E878-4FC3-B86C-81DADCFD17E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723BA6-A18E-47CA-9E1C-0DA490D8D1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2B1460-1098-483A-9BD5-BD797F2009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0C447-E418-4D5F-A29E-0044ECF154E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851799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80604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22"/>
          <p:cNvGrpSpPr/>
          <p:nvPr userDrawn="1"/>
        </p:nvGrpSpPr>
        <p:grpSpPr>
          <a:xfrm>
            <a:off x="9410702" y="5930900"/>
            <a:ext cx="2781300" cy="927100"/>
            <a:chOff x="-648236" y="3541690"/>
            <a:chExt cx="5538957" cy="1687133"/>
          </a:xfrm>
        </p:grpSpPr>
        <p:sp>
          <p:nvSpPr>
            <p:cNvPr id="25" name="任意多边形 24"/>
            <p:cNvSpPr/>
            <p:nvPr/>
          </p:nvSpPr>
          <p:spPr>
            <a:xfrm>
              <a:off x="180304" y="3787345"/>
              <a:ext cx="1593058" cy="1415720"/>
            </a:xfrm>
            <a:custGeom>
              <a:avLst/>
              <a:gdLst>
                <a:gd name="connsiteX0" fmla="*/ 694272 w 1593058"/>
                <a:gd name="connsiteY0" fmla="*/ 0 h 1415720"/>
                <a:gd name="connsiteX1" fmla="*/ 742314 w 1593058"/>
                <a:gd name="connsiteY1" fmla="*/ 12253 h 1415720"/>
                <a:gd name="connsiteX2" fmla="*/ 1593058 w 1593058"/>
                <a:gd name="connsiteY2" fmla="*/ 1159215 h 1415720"/>
                <a:gd name="connsiteX3" fmla="*/ 1568459 w 1593058"/>
                <a:gd name="connsiteY3" fmla="*/ 1401249 h 1415720"/>
                <a:gd name="connsiteX4" fmla="*/ 1564708 w 1593058"/>
                <a:gd name="connsiteY4" fmla="*/ 1415720 h 1415720"/>
                <a:gd name="connsiteX5" fmla="*/ 5901 w 1593058"/>
                <a:gd name="connsiteY5" fmla="*/ 1415720 h 1415720"/>
                <a:gd name="connsiteX6" fmla="*/ 0 w 1593058"/>
                <a:gd name="connsiteY6" fmla="*/ 1299810 h 1415720"/>
                <a:gd name="connsiteX7" fmla="*/ 576466 w 1593058"/>
                <a:gd name="connsiteY7" fmla="*/ 87378 h 1415720"/>
                <a:gd name="connsiteX8" fmla="*/ 694272 w 1593058"/>
                <a:gd name="connsiteY8" fmla="*/ 0 h 14157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593058" h="1415720">
                  <a:moveTo>
                    <a:pt x="694272" y="0"/>
                  </a:moveTo>
                  <a:lnTo>
                    <a:pt x="742314" y="12253"/>
                  </a:lnTo>
                  <a:cubicBezTo>
                    <a:pt x="1235192" y="164307"/>
                    <a:pt x="1593058" y="620309"/>
                    <a:pt x="1593058" y="1159215"/>
                  </a:cubicBezTo>
                  <a:cubicBezTo>
                    <a:pt x="1593058" y="1242123"/>
                    <a:pt x="1584588" y="1323070"/>
                    <a:pt x="1568459" y="1401249"/>
                  </a:cubicBezTo>
                  <a:lnTo>
                    <a:pt x="1564708" y="1415720"/>
                  </a:lnTo>
                  <a:lnTo>
                    <a:pt x="5901" y="1415720"/>
                  </a:lnTo>
                  <a:lnTo>
                    <a:pt x="0" y="1299810"/>
                  </a:lnTo>
                  <a:cubicBezTo>
                    <a:pt x="0" y="811693"/>
                    <a:pt x="224404" y="375563"/>
                    <a:pt x="576466" y="87378"/>
                  </a:cubicBezTo>
                  <a:lnTo>
                    <a:pt x="694272" y="0"/>
                  </a:lnTo>
                  <a:close/>
                </a:path>
              </a:pathLst>
            </a:custGeom>
            <a:solidFill>
              <a:srgbClr val="3C4D7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任意多边形 25"/>
            <p:cNvSpPr/>
            <p:nvPr/>
          </p:nvSpPr>
          <p:spPr>
            <a:xfrm>
              <a:off x="2472073" y="4197123"/>
              <a:ext cx="876435" cy="1005942"/>
            </a:xfrm>
            <a:custGeom>
              <a:avLst/>
              <a:gdLst>
                <a:gd name="connsiteX0" fmla="*/ 597190 w 876435"/>
                <a:gd name="connsiteY0" fmla="*/ 0 h 1005942"/>
                <a:gd name="connsiteX1" fmla="*/ 605895 w 876435"/>
                <a:gd name="connsiteY1" fmla="*/ 11546 h 1005942"/>
                <a:gd name="connsiteX2" fmla="*/ 876435 w 876435"/>
                <a:gd name="connsiteY2" fmla="*/ 890032 h 1005942"/>
                <a:gd name="connsiteX3" fmla="*/ 870534 w 876435"/>
                <a:gd name="connsiteY3" fmla="*/ 1005942 h 1005942"/>
                <a:gd name="connsiteX4" fmla="*/ 0 w 876435"/>
                <a:gd name="connsiteY4" fmla="*/ 1005942 h 1005942"/>
                <a:gd name="connsiteX5" fmla="*/ 4776 w 876435"/>
                <a:gd name="connsiteY5" fmla="*/ 912128 h 1005942"/>
                <a:gd name="connsiteX6" fmla="*/ 532355 w 876435"/>
                <a:gd name="connsiteY6" fmla="*/ 39068 h 1005942"/>
                <a:gd name="connsiteX7" fmla="*/ 597190 w 876435"/>
                <a:gd name="connsiteY7" fmla="*/ 0 h 1005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76435" h="1005942">
                  <a:moveTo>
                    <a:pt x="597190" y="0"/>
                  </a:moveTo>
                  <a:lnTo>
                    <a:pt x="605895" y="11546"/>
                  </a:lnTo>
                  <a:cubicBezTo>
                    <a:pt x="776700" y="262315"/>
                    <a:pt x="876435" y="564621"/>
                    <a:pt x="876435" y="890032"/>
                  </a:cubicBezTo>
                  <a:lnTo>
                    <a:pt x="870534" y="1005942"/>
                  </a:lnTo>
                  <a:lnTo>
                    <a:pt x="0" y="1005942"/>
                  </a:lnTo>
                  <a:lnTo>
                    <a:pt x="4776" y="912128"/>
                  </a:lnTo>
                  <a:cubicBezTo>
                    <a:pt x="41979" y="548775"/>
                    <a:pt x="242488" y="233306"/>
                    <a:pt x="532355" y="39068"/>
                  </a:cubicBezTo>
                  <a:lnTo>
                    <a:pt x="597190" y="0"/>
                  </a:lnTo>
                  <a:close/>
                </a:path>
              </a:pathLst>
            </a:custGeom>
            <a:solidFill>
              <a:srgbClr val="40708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任意多边形 26"/>
            <p:cNvSpPr/>
            <p:nvPr/>
          </p:nvSpPr>
          <p:spPr>
            <a:xfrm>
              <a:off x="861697" y="3541690"/>
              <a:ext cx="2194687" cy="1687133"/>
            </a:xfrm>
            <a:custGeom>
              <a:avLst/>
              <a:gdLst>
                <a:gd name="connsiteX0" fmla="*/ 889830 w 2194687"/>
                <a:gd name="connsiteY0" fmla="*/ 0 h 1687133"/>
                <a:gd name="connsiteX1" fmla="*/ 2112200 w 2194687"/>
                <a:gd name="connsiteY1" fmla="*/ 571779 h 1687133"/>
                <a:gd name="connsiteX2" fmla="*/ 2194687 w 2194687"/>
                <a:gd name="connsiteY2" fmla="*/ 681191 h 1687133"/>
                <a:gd name="connsiteX3" fmla="*/ 2129852 w 2194687"/>
                <a:gd name="connsiteY3" fmla="*/ 720259 h 1687133"/>
                <a:gd name="connsiteX4" fmla="*/ 1602273 w 2194687"/>
                <a:gd name="connsiteY4" fmla="*/ 1593319 h 1687133"/>
                <a:gd name="connsiteX5" fmla="*/ 1597497 w 2194687"/>
                <a:gd name="connsiteY5" fmla="*/ 1687133 h 1687133"/>
                <a:gd name="connsiteX6" fmla="*/ 870436 w 2194687"/>
                <a:gd name="connsiteY6" fmla="*/ 1687133 h 1687133"/>
                <a:gd name="connsiteX7" fmla="*/ 874187 w 2194687"/>
                <a:gd name="connsiteY7" fmla="*/ 1672662 h 1687133"/>
                <a:gd name="connsiteX8" fmla="*/ 898786 w 2194687"/>
                <a:gd name="connsiteY8" fmla="*/ 1430628 h 1687133"/>
                <a:gd name="connsiteX9" fmla="*/ 48042 w 2194687"/>
                <a:gd name="connsiteY9" fmla="*/ 283666 h 1687133"/>
                <a:gd name="connsiteX10" fmla="*/ 0 w 2194687"/>
                <a:gd name="connsiteY10" fmla="*/ 271413 h 1687133"/>
                <a:gd name="connsiteX11" fmla="*/ 4144 w 2194687"/>
                <a:gd name="connsiteY11" fmla="*/ 268340 h 1687133"/>
                <a:gd name="connsiteX12" fmla="*/ 889830 w 2194687"/>
                <a:gd name="connsiteY12" fmla="*/ 0 h 16871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194687" h="1687133">
                  <a:moveTo>
                    <a:pt x="889830" y="0"/>
                  </a:moveTo>
                  <a:cubicBezTo>
                    <a:pt x="1381947" y="0"/>
                    <a:pt x="1821652" y="222579"/>
                    <a:pt x="2112200" y="571779"/>
                  </a:cubicBezTo>
                  <a:lnTo>
                    <a:pt x="2194687" y="681191"/>
                  </a:lnTo>
                  <a:lnTo>
                    <a:pt x="2129852" y="720259"/>
                  </a:lnTo>
                  <a:cubicBezTo>
                    <a:pt x="1839985" y="914497"/>
                    <a:pt x="1639476" y="1229966"/>
                    <a:pt x="1602273" y="1593319"/>
                  </a:cubicBezTo>
                  <a:lnTo>
                    <a:pt x="1597497" y="1687133"/>
                  </a:lnTo>
                  <a:lnTo>
                    <a:pt x="870436" y="1687133"/>
                  </a:lnTo>
                  <a:lnTo>
                    <a:pt x="874187" y="1672662"/>
                  </a:lnTo>
                  <a:cubicBezTo>
                    <a:pt x="890316" y="1594483"/>
                    <a:pt x="898786" y="1513536"/>
                    <a:pt x="898786" y="1430628"/>
                  </a:cubicBezTo>
                  <a:cubicBezTo>
                    <a:pt x="898786" y="891722"/>
                    <a:pt x="540920" y="435720"/>
                    <a:pt x="48042" y="283666"/>
                  </a:cubicBezTo>
                  <a:lnTo>
                    <a:pt x="0" y="271413"/>
                  </a:lnTo>
                  <a:lnTo>
                    <a:pt x="4144" y="268340"/>
                  </a:lnTo>
                  <a:cubicBezTo>
                    <a:pt x="256968" y="98924"/>
                    <a:pt x="561752" y="0"/>
                    <a:pt x="889830" y="0"/>
                  </a:cubicBezTo>
                  <a:close/>
                </a:path>
              </a:pathLst>
            </a:custGeom>
            <a:solidFill>
              <a:srgbClr val="40708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任意多边形 27"/>
            <p:cNvSpPr/>
            <p:nvPr/>
          </p:nvSpPr>
          <p:spPr>
            <a:xfrm>
              <a:off x="-648236" y="3745605"/>
              <a:ext cx="1522812" cy="1457460"/>
            </a:xfrm>
            <a:custGeom>
              <a:avLst/>
              <a:gdLst>
                <a:gd name="connsiteX0" fmla="*/ 1210799 w 1522812"/>
                <a:gd name="connsiteY0" fmla="*/ 0 h 1457460"/>
                <a:gd name="connsiteX1" fmla="*/ 1454817 w 1522812"/>
                <a:gd name="connsiteY1" fmla="*/ 24399 h 1457460"/>
                <a:gd name="connsiteX2" fmla="*/ 1522812 w 1522812"/>
                <a:gd name="connsiteY2" fmla="*/ 41740 h 1457460"/>
                <a:gd name="connsiteX3" fmla="*/ 1405006 w 1522812"/>
                <a:gd name="connsiteY3" fmla="*/ 129118 h 1457460"/>
                <a:gd name="connsiteX4" fmla="*/ 828540 w 1522812"/>
                <a:gd name="connsiteY4" fmla="*/ 1341550 h 1457460"/>
                <a:gd name="connsiteX5" fmla="*/ 834441 w 1522812"/>
                <a:gd name="connsiteY5" fmla="*/ 1457460 h 1457460"/>
                <a:gd name="connsiteX6" fmla="*/ 28350 w 1522812"/>
                <a:gd name="connsiteY6" fmla="*/ 1457460 h 1457460"/>
                <a:gd name="connsiteX7" fmla="*/ 24599 w 1522812"/>
                <a:gd name="connsiteY7" fmla="*/ 1442989 h 1457460"/>
                <a:gd name="connsiteX8" fmla="*/ 0 w 1522812"/>
                <a:gd name="connsiteY8" fmla="*/ 1200955 h 1457460"/>
                <a:gd name="connsiteX9" fmla="*/ 1210799 w 1522812"/>
                <a:gd name="connsiteY9" fmla="*/ 0 h 14574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522812" h="1457460">
                  <a:moveTo>
                    <a:pt x="1210799" y="0"/>
                  </a:moveTo>
                  <a:cubicBezTo>
                    <a:pt x="1294387" y="0"/>
                    <a:pt x="1375997" y="8401"/>
                    <a:pt x="1454817" y="24399"/>
                  </a:cubicBezTo>
                  <a:lnTo>
                    <a:pt x="1522812" y="41740"/>
                  </a:lnTo>
                  <a:lnTo>
                    <a:pt x="1405006" y="129118"/>
                  </a:lnTo>
                  <a:cubicBezTo>
                    <a:pt x="1052944" y="417303"/>
                    <a:pt x="828540" y="853433"/>
                    <a:pt x="828540" y="1341550"/>
                  </a:cubicBezTo>
                  <a:lnTo>
                    <a:pt x="834441" y="1457460"/>
                  </a:lnTo>
                  <a:lnTo>
                    <a:pt x="28350" y="1457460"/>
                  </a:lnTo>
                  <a:lnTo>
                    <a:pt x="24599" y="1442989"/>
                  </a:lnTo>
                  <a:cubicBezTo>
                    <a:pt x="8470" y="1364810"/>
                    <a:pt x="0" y="1283863"/>
                    <a:pt x="0" y="1200955"/>
                  </a:cubicBezTo>
                  <a:cubicBezTo>
                    <a:pt x="0" y="537686"/>
                    <a:pt x="542093" y="0"/>
                    <a:pt x="1210799" y="0"/>
                  </a:cubicBezTo>
                  <a:close/>
                </a:path>
              </a:pathLst>
            </a:custGeom>
            <a:solidFill>
              <a:srgbClr val="F6CF80"/>
            </a:solidFill>
            <a:ln>
              <a:solidFill>
                <a:srgbClr val="F6CF8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任意多边形 28"/>
            <p:cNvSpPr/>
            <p:nvPr/>
          </p:nvSpPr>
          <p:spPr>
            <a:xfrm>
              <a:off x="3069263" y="4031087"/>
              <a:ext cx="1821458" cy="1171978"/>
            </a:xfrm>
            <a:custGeom>
              <a:avLst/>
              <a:gdLst>
                <a:gd name="connsiteX0" fmla="*/ 612134 w 1821458"/>
                <a:gd name="connsiteY0" fmla="*/ 0 h 1171978"/>
                <a:gd name="connsiteX1" fmla="*/ 1816682 w 1821458"/>
                <a:gd name="connsiteY1" fmla="*/ 1078164 h 1171978"/>
                <a:gd name="connsiteX2" fmla="*/ 1821458 w 1821458"/>
                <a:gd name="connsiteY2" fmla="*/ 1171978 h 1171978"/>
                <a:gd name="connsiteX3" fmla="*/ 273344 w 1821458"/>
                <a:gd name="connsiteY3" fmla="*/ 1171978 h 1171978"/>
                <a:gd name="connsiteX4" fmla="*/ 279245 w 1821458"/>
                <a:gd name="connsiteY4" fmla="*/ 1056068 h 1171978"/>
                <a:gd name="connsiteX5" fmla="*/ 8705 w 1821458"/>
                <a:gd name="connsiteY5" fmla="*/ 177582 h 1171978"/>
                <a:gd name="connsiteX6" fmla="*/ 0 w 1821458"/>
                <a:gd name="connsiteY6" fmla="*/ 166036 h 1171978"/>
                <a:gd name="connsiteX7" fmla="*/ 34995 w 1821458"/>
                <a:gd name="connsiteY7" fmla="*/ 144949 h 1171978"/>
                <a:gd name="connsiteX8" fmla="*/ 612134 w 1821458"/>
                <a:gd name="connsiteY8" fmla="*/ 0 h 11719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821458" h="1171978">
                  <a:moveTo>
                    <a:pt x="612134" y="0"/>
                  </a:moveTo>
                  <a:cubicBezTo>
                    <a:pt x="1239046" y="0"/>
                    <a:pt x="1754677" y="472575"/>
                    <a:pt x="1816682" y="1078164"/>
                  </a:cubicBezTo>
                  <a:lnTo>
                    <a:pt x="1821458" y="1171978"/>
                  </a:lnTo>
                  <a:lnTo>
                    <a:pt x="273344" y="1171978"/>
                  </a:lnTo>
                  <a:lnTo>
                    <a:pt x="279245" y="1056068"/>
                  </a:lnTo>
                  <a:cubicBezTo>
                    <a:pt x="279245" y="730657"/>
                    <a:pt x="179510" y="428351"/>
                    <a:pt x="8705" y="177582"/>
                  </a:cubicBezTo>
                  <a:lnTo>
                    <a:pt x="0" y="166036"/>
                  </a:lnTo>
                  <a:lnTo>
                    <a:pt x="34995" y="144949"/>
                  </a:lnTo>
                  <a:cubicBezTo>
                    <a:pt x="206557" y="52508"/>
                    <a:pt x="403164" y="0"/>
                    <a:pt x="612134" y="0"/>
                  </a:cubicBezTo>
                  <a:close/>
                </a:path>
              </a:pathLst>
            </a:custGeom>
            <a:solidFill>
              <a:srgbClr val="E85A5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" name="组合 1"/>
          <p:cNvGrpSpPr/>
          <p:nvPr userDrawn="1"/>
        </p:nvGrpSpPr>
        <p:grpSpPr>
          <a:xfrm rot="10800000">
            <a:off x="3" y="0"/>
            <a:ext cx="3314700" cy="1498600"/>
            <a:chOff x="5299712" y="1852232"/>
            <a:chExt cx="3659346" cy="1560491"/>
          </a:xfrm>
        </p:grpSpPr>
        <p:sp>
          <p:nvSpPr>
            <p:cNvPr id="30" name="任意多边形 29"/>
            <p:cNvSpPr/>
            <p:nvPr userDrawn="1"/>
          </p:nvSpPr>
          <p:spPr>
            <a:xfrm>
              <a:off x="6537460" y="2681285"/>
              <a:ext cx="726884" cy="731438"/>
            </a:xfrm>
            <a:custGeom>
              <a:avLst/>
              <a:gdLst>
                <a:gd name="connsiteX0" fmla="*/ 59887 w 726884"/>
                <a:gd name="connsiteY0" fmla="*/ 0 h 731438"/>
                <a:gd name="connsiteX1" fmla="*/ 136420 w 726884"/>
                <a:gd name="connsiteY1" fmla="*/ 27784 h 731438"/>
                <a:gd name="connsiteX2" fmla="*/ 706007 w 726884"/>
                <a:gd name="connsiteY2" fmla="*/ 650903 h 731438"/>
                <a:gd name="connsiteX3" fmla="*/ 726884 w 726884"/>
                <a:gd name="connsiteY3" fmla="*/ 731438 h 731438"/>
                <a:gd name="connsiteX4" fmla="*/ 55324 w 726884"/>
                <a:gd name="connsiteY4" fmla="*/ 731438 h 731438"/>
                <a:gd name="connsiteX5" fmla="*/ 54435 w 726884"/>
                <a:gd name="connsiteY5" fmla="*/ 729029 h 731438"/>
                <a:gd name="connsiteX6" fmla="*/ 0 w 726884"/>
                <a:gd name="connsiteY6" fmla="*/ 371902 h 731438"/>
                <a:gd name="connsiteX7" fmla="*/ 54435 w 726884"/>
                <a:gd name="connsiteY7" fmla="*/ 14775 h 731438"/>
                <a:gd name="connsiteX8" fmla="*/ 59887 w 726884"/>
                <a:gd name="connsiteY8" fmla="*/ 0 h 7314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26884" h="731438">
                  <a:moveTo>
                    <a:pt x="59887" y="0"/>
                  </a:moveTo>
                  <a:lnTo>
                    <a:pt x="136420" y="27784"/>
                  </a:lnTo>
                  <a:cubicBezTo>
                    <a:pt x="407410" y="141471"/>
                    <a:pt x="617766" y="369504"/>
                    <a:pt x="706007" y="650903"/>
                  </a:cubicBezTo>
                  <a:lnTo>
                    <a:pt x="726884" y="731438"/>
                  </a:lnTo>
                  <a:lnTo>
                    <a:pt x="55324" y="731438"/>
                  </a:lnTo>
                  <a:lnTo>
                    <a:pt x="54435" y="729029"/>
                  </a:lnTo>
                  <a:cubicBezTo>
                    <a:pt x="19058" y="616213"/>
                    <a:pt x="0" y="496265"/>
                    <a:pt x="0" y="371902"/>
                  </a:cubicBezTo>
                  <a:cubicBezTo>
                    <a:pt x="0" y="247539"/>
                    <a:pt x="19058" y="127591"/>
                    <a:pt x="54435" y="14775"/>
                  </a:cubicBezTo>
                  <a:lnTo>
                    <a:pt x="59887" y="0"/>
                  </a:lnTo>
                  <a:close/>
                </a:path>
              </a:pathLst>
            </a:custGeom>
            <a:solidFill>
              <a:srgbClr val="40708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任意多边形 30"/>
            <p:cNvSpPr/>
            <p:nvPr userDrawn="1"/>
          </p:nvSpPr>
          <p:spPr>
            <a:xfrm>
              <a:off x="6597347" y="1852232"/>
              <a:ext cx="2361711" cy="1560491"/>
            </a:xfrm>
            <a:custGeom>
              <a:avLst/>
              <a:gdLst>
                <a:gd name="connsiteX0" fmla="*/ 1150912 w 2361711"/>
                <a:gd name="connsiteY0" fmla="*/ 0 h 1560491"/>
                <a:gd name="connsiteX1" fmla="*/ 2361711 w 2361711"/>
                <a:gd name="connsiteY1" fmla="*/ 1200955 h 1560491"/>
                <a:gd name="connsiteX2" fmla="*/ 2307276 w 2361711"/>
                <a:gd name="connsiteY2" fmla="*/ 1558082 h 1560491"/>
                <a:gd name="connsiteX3" fmla="*/ 2306387 w 2361711"/>
                <a:gd name="connsiteY3" fmla="*/ 1560491 h 1560491"/>
                <a:gd name="connsiteX4" fmla="*/ 666997 w 2361711"/>
                <a:gd name="connsiteY4" fmla="*/ 1560491 h 1560491"/>
                <a:gd name="connsiteX5" fmla="*/ 646120 w 2361711"/>
                <a:gd name="connsiteY5" fmla="*/ 1479956 h 1560491"/>
                <a:gd name="connsiteX6" fmla="*/ 76533 w 2361711"/>
                <a:gd name="connsiteY6" fmla="*/ 856837 h 1560491"/>
                <a:gd name="connsiteX7" fmla="*/ 0 w 2361711"/>
                <a:gd name="connsiteY7" fmla="*/ 829053 h 1560491"/>
                <a:gd name="connsiteX8" fmla="*/ 35264 w 2361711"/>
                <a:gd name="connsiteY8" fmla="*/ 733489 h 1560491"/>
                <a:gd name="connsiteX9" fmla="*/ 1150912 w 2361711"/>
                <a:gd name="connsiteY9" fmla="*/ 0 h 15604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361711" h="1560491">
                  <a:moveTo>
                    <a:pt x="1150912" y="0"/>
                  </a:moveTo>
                  <a:cubicBezTo>
                    <a:pt x="1819618" y="0"/>
                    <a:pt x="2361711" y="537686"/>
                    <a:pt x="2361711" y="1200955"/>
                  </a:cubicBezTo>
                  <a:cubicBezTo>
                    <a:pt x="2361711" y="1325318"/>
                    <a:pt x="2342653" y="1445266"/>
                    <a:pt x="2307276" y="1558082"/>
                  </a:cubicBezTo>
                  <a:lnTo>
                    <a:pt x="2306387" y="1560491"/>
                  </a:lnTo>
                  <a:lnTo>
                    <a:pt x="666997" y="1560491"/>
                  </a:lnTo>
                  <a:lnTo>
                    <a:pt x="646120" y="1479956"/>
                  </a:lnTo>
                  <a:cubicBezTo>
                    <a:pt x="557879" y="1198557"/>
                    <a:pt x="347523" y="970524"/>
                    <a:pt x="76533" y="856837"/>
                  </a:cubicBezTo>
                  <a:lnTo>
                    <a:pt x="0" y="829053"/>
                  </a:lnTo>
                  <a:lnTo>
                    <a:pt x="35264" y="733489"/>
                  </a:lnTo>
                  <a:cubicBezTo>
                    <a:pt x="219073" y="302448"/>
                    <a:pt x="649383" y="0"/>
                    <a:pt x="1150912" y="0"/>
                  </a:cubicBezTo>
                  <a:close/>
                </a:path>
              </a:pathLst>
            </a:custGeom>
            <a:solidFill>
              <a:srgbClr val="F6CF8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任意多边形 31"/>
            <p:cNvSpPr/>
            <p:nvPr userDrawn="1"/>
          </p:nvSpPr>
          <p:spPr>
            <a:xfrm>
              <a:off x="5299712" y="2630601"/>
              <a:ext cx="1297635" cy="782122"/>
            </a:xfrm>
            <a:custGeom>
              <a:avLst/>
              <a:gdLst>
                <a:gd name="connsiteX0" fmla="*/ 982316 w 1297635"/>
                <a:gd name="connsiteY0" fmla="*/ 0 h 782122"/>
                <a:gd name="connsiteX1" fmla="*/ 1281677 w 1297635"/>
                <a:gd name="connsiteY1" fmla="*/ 44891 h 782122"/>
                <a:gd name="connsiteX2" fmla="*/ 1297635 w 1297635"/>
                <a:gd name="connsiteY2" fmla="*/ 50684 h 782122"/>
                <a:gd name="connsiteX3" fmla="*/ 1292183 w 1297635"/>
                <a:gd name="connsiteY3" fmla="*/ 65459 h 782122"/>
                <a:gd name="connsiteX4" fmla="*/ 1237748 w 1297635"/>
                <a:gd name="connsiteY4" fmla="*/ 422586 h 782122"/>
                <a:gd name="connsiteX5" fmla="*/ 1292183 w 1297635"/>
                <a:gd name="connsiteY5" fmla="*/ 779713 h 782122"/>
                <a:gd name="connsiteX6" fmla="*/ 1293072 w 1297635"/>
                <a:gd name="connsiteY6" fmla="*/ 782122 h 782122"/>
                <a:gd name="connsiteX7" fmla="*/ 0 w 1297635"/>
                <a:gd name="connsiteY7" fmla="*/ 782122 h 782122"/>
                <a:gd name="connsiteX8" fmla="*/ 20877 w 1297635"/>
                <a:gd name="connsiteY8" fmla="*/ 701587 h 782122"/>
                <a:gd name="connsiteX9" fmla="*/ 982316 w 1297635"/>
                <a:gd name="connsiteY9" fmla="*/ 0 h 7821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297635" h="782122">
                  <a:moveTo>
                    <a:pt x="982316" y="0"/>
                  </a:moveTo>
                  <a:cubicBezTo>
                    <a:pt x="1086563" y="0"/>
                    <a:pt x="1187109" y="15716"/>
                    <a:pt x="1281677" y="44891"/>
                  </a:cubicBezTo>
                  <a:lnTo>
                    <a:pt x="1297635" y="50684"/>
                  </a:lnTo>
                  <a:lnTo>
                    <a:pt x="1292183" y="65459"/>
                  </a:lnTo>
                  <a:cubicBezTo>
                    <a:pt x="1256806" y="178275"/>
                    <a:pt x="1237748" y="298223"/>
                    <a:pt x="1237748" y="422586"/>
                  </a:cubicBezTo>
                  <a:cubicBezTo>
                    <a:pt x="1237748" y="546949"/>
                    <a:pt x="1256806" y="666897"/>
                    <a:pt x="1292183" y="779713"/>
                  </a:cubicBezTo>
                  <a:lnTo>
                    <a:pt x="1293072" y="782122"/>
                  </a:lnTo>
                  <a:lnTo>
                    <a:pt x="0" y="782122"/>
                  </a:lnTo>
                  <a:lnTo>
                    <a:pt x="20877" y="701587"/>
                  </a:lnTo>
                  <a:cubicBezTo>
                    <a:pt x="148337" y="295123"/>
                    <a:pt x="530579" y="0"/>
                    <a:pt x="982316" y="0"/>
                  </a:cubicBezTo>
                  <a:close/>
                </a:path>
              </a:pathLst>
            </a:custGeom>
            <a:solidFill>
              <a:srgbClr val="E85A5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9981897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8A5D31A-1D9A-BE23-68A7-DD3EC9AA84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8FDFB75D-974F-D6E3-6D27-B97E796C2C4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ADDE135-C560-7119-A633-ED5A6941A7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FB055-B6DD-40E0-8BB3-F5AB4B0D4753}" type="datetimeFigureOut">
              <a:rPr lang="en-US" smtClean="0"/>
              <a:t>6/9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EEE16B4-4DC0-811A-6FBB-B3F8DCFC5C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CF111C4-9D02-CBB3-C707-83A59A4258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A18B4-4C31-42DB-812A-B273792185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7969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1F6F37A-11E6-AE80-8BFF-7D7182143E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CCDE48D0-0B24-F3D9-B24D-01A08CC479A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1B698806-009B-BDEC-66A9-A4207E6609A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41EAF737-4335-FCA1-25DF-63D8C845D8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FB055-B6DD-40E0-8BB3-F5AB4B0D4753}" type="datetimeFigureOut">
              <a:rPr lang="en-US" smtClean="0"/>
              <a:t>6/9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67007A4-0F64-F205-5E17-85EAD82080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37C762D6-39D6-8283-316C-051875F277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A18B4-4C31-42DB-812A-B273792185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23201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73ED821-3619-EE38-8371-C2FDA4D731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BB87C95C-8E2B-7D2A-460F-E82DE8ABC0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43AF7609-68E9-9176-B2A8-377C5BD570A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7AA33E44-FA89-CE06-1AC6-B823D13243A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9F918147-1291-5B72-92D7-8D5022EE636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7413B679-176D-A5E7-8106-296DAF58DE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FB055-B6DD-40E0-8BB3-F5AB4B0D4753}" type="datetimeFigureOut">
              <a:rPr lang="en-US" smtClean="0"/>
              <a:t>6/9/2022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442AB15C-4469-5007-467F-ABBE4D21B7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536A4801-759E-E7D7-9BC7-8FF0161AB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A18B4-4C31-42DB-812A-B273792185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26968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2D8B4FC-9E9B-F157-3D95-B95F97D036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87BC9706-6DE3-BA22-F5EB-6B1E64D142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FB055-B6DD-40E0-8BB3-F5AB4B0D4753}" type="datetimeFigureOut">
              <a:rPr lang="en-US" smtClean="0"/>
              <a:t>6/9/2022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D367D8A3-9602-4464-ABBB-779F58B786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6A5469B3-9A5A-65EF-189F-B491000718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A18B4-4C31-42DB-812A-B273792185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2903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B5C733C3-2608-0A01-5786-19F597BC98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FB055-B6DD-40E0-8BB3-F5AB4B0D4753}" type="datetimeFigureOut">
              <a:rPr lang="en-US" smtClean="0"/>
              <a:t>6/9/2022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E7355F4E-21F5-BDEC-71EA-71FDBDB2CD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D49C3B5B-E356-F7A2-011F-14D1189D5F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A18B4-4C31-42DB-812A-B273792185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23949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48C449D-CD2C-E9DB-3366-538CC1E0D4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BEA73B6D-4A92-097D-D147-B691D60AB9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B4C0047-A113-E906-99DE-9C9A829889B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B847DBB6-DBC0-8594-E1BD-22F9D8D7FC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FB055-B6DD-40E0-8BB3-F5AB4B0D4753}" type="datetimeFigureOut">
              <a:rPr lang="en-US" smtClean="0"/>
              <a:t>6/9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A1F0B08-5EC4-11F0-202C-FE00E71A0B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CE11F623-161A-E8AF-A4CE-A1BBEC42FA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A18B4-4C31-42DB-812A-B273792185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89833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69673A9-3CA3-74A9-AEBA-063820D0CC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3D778CE7-FE00-E089-C4B0-32F44D1DFB5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9A1F5571-7F24-31FB-78A2-5301223919B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94230DC5-DA47-68EF-58A8-B0A03CB3A2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FB055-B6DD-40E0-8BB3-F5AB4B0D4753}" type="datetimeFigureOut">
              <a:rPr lang="en-US" smtClean="0"/>
              <a:t>6/9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FEDB3685-BB2A-4D23-0057-6AF1DAACC4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7FD69A9-C14C-487D-0D00-03B3D3C9C7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A18B4-4C31-42DB-812A-B273792185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8543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02544103-0E7C-CEF6-9584-298FDBF9E2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B1F5373E-F971-1B80-05B0-5D0AC19C7E3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DD6331D-ACDC-3DBE-F22B-05D3E68D7CF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7FB055-B6DD-40E0-8BB3-F5AB4B0D4753}" type="datetimeFigureOut">
              <a:rPr lang="en-US" smtClean="0"/>
              <a:t>6/9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6BB96D9-B6C3-2BFC-FE2C-9690B5A63C3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74742D7B-4DA1-8FF8-AF7E-3D5DDA81437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4A18B4-4C31-42DB-812A-B273792185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5608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84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B60399E-619D-4220-AB1B-096D2CA868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53F2C4-D3ED-4342-8816-BABC4E3E3CA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CE75DC5-E510-41B8-A99F-B8D044907E0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5BF017-E878-4FC3-B86C-81DADCFD17E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9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D5A7753-27DA-4EE2-97B5-90CCBBD8A32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1A92C8C-209A-432A-AC15-0F55BF3F9C5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10C447-E418-4D5F-A29E-0044ECF154E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63485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85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png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png"/><Relationship Id="rId4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png"/><Relationship Id="rId4" Type="http://schemas.openxmlformats.org/officeDocument/2006/relationships/image" Target="../media/image1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png"/><Relationship Id="rId4" Type="http://schemas.openxmlformats.org/officeDocument/2006/relationships/image" Target="../media/image1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8.png"/><Relationship Id="rId4" Type="http://schemas.openxmlformats.org/officeDocument/2006/relationships/image" Target="../media/image1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video" Target="../media/media1.mp4"/><Relationship Id="rId2" Type="http://schemas.microsoft.com/office/2007/relationships/media" Target="../media/media1.mp4"/><Relationship Id="rId1" Type="http://schemas.openxmlformats.org/officeDocument/2006/relationships/tags" Target="../tags/tag1.xml"/><Relationship Id="rId6" Type="http://schemas.openxmlformats.org/officeDocument/2006/relationships/image" Target="../media/image7.png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lowchart: Connector 8">
            <a:extLst>
              <a:ext uri="{FF2B5EF4-FFF2-40B4-BE49-F238E27FC236}">
                <a16:creationId xmlns:a16="http://schemas.microsoft.com/office/drawing/2014/main" id="{F8AC4D4F-89DB-4163-A36E-554019BB9CBF}"/>
              </a:ext>
            </a:extLst>
          </p:cNvPr>
          <p:cNvSpPr/>
          <p:nvPr/>
        </p:nvSpPr>
        <p:spPr>
          <a:xfrm>
            <a:off x="848640" y="3429000"/>
            <a:ext cx="2647230" cy="3180775"/>
          </a:xfrm>
          <a:prstGeom prst="flowChartConnector">
            <a:avLst/>
          </a:prstGeom>
          <a:solidFill>
            <a:srgbClr val="00B0F0"/>
          </a:solidFill>
          <a:ln>
            <a:noFill/>
          </a:ln>
          <a:effectLst>
            <a:outerShdw blurRad="127000" dist="38100" dir="4920000" sx="99000" sy="99000" algn="ctr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lgerian" panose="04020705040A02060702" pitchFamily="82" charset="0"/>
                <a:cs typeface="Times New Roman" panose="02020603050405020304" pitchFamily="18" charset="0"/>
              </a:rPr>
              <a:t>TRANG SÁCH VÀ CUỘC SỐNG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Round Diagonal Corner Rectangle 71">
            <a:extLst>
              <a:ext uri="{FF2B5EF4-FFF2-40B4-BE49-F238E27FC236}">
                <a16:creationId xmlns:a16="http://schemas.microsoft.com/office/drawing/2014/main" id="{539204D3-DA95-A94D-5507-CC68AAFE5648}"/>
              </a:ext>
            </a:extLst>
          </p:cNvPr>
          <p:cNvSpPr/>
          <p:nvPr/>
        </p:nvSpPr>
        <p:spPr>
          <a:xfrm>
            <a:off x="3994879" y="4360517"/>
            <a:ext cx="8011796" cy="1474236"/>
          </a:xfrm>
          <a:prstGeom prst="round2Diag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57150" algn="l"/>
              </a:tabLst>
            </a:pPr>
            <a:r>
              <a:rPr lang="en-US" sz="3200" b="1" u="none" strike="noStrike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         </a:t>
            </a:r>
            <a:r>
              <a:rPr lang="en-US" sz="32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32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ôi</a:t>
            </a:r>
            <a:r>
              <a:rPr lang="en-US" sz="32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2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dirty="0">
                <a:solidFill>
                  <a:srgbClr val="FF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     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</a:t>
            </a:r>
            <a:r>
              <a:rPr lang="en-US" sz="32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inh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57150" algn="l"/>
              </a:tabLst>
            </a:pP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  <p:pic>
        <p:nvPicPr>
          <p:cNvPr id="8" name="Picture 7" descr="Những Cuốn Sách Kim Chỉ Nam Của Cuộc Đời - YBOX">
            <a:extLst>
              <a:ext uri="{FF2B5EF4-FFF2-40B4-BE49-F238E27FC236}">
                <a16:creationId xmlns:a16="http://schemas.microsoft.com/office/drawing/2014/main" id="{F41DD85A-613A-4455-9DE1-488F7EDB06AA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123" y="318496"/>
            <a:ext cx="2446925" cy="2789418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 descr="Hình Ảnh Quyển Sách Mở Ra Đẹp Và Cảm Xúc Nhất">
            <a:extLst>
              <a:ext uri="{FF2B5EF4-FFF2-40B4-BE49-F238E27FC236}">
                <a16:creationId xmlns:a16="http://schemas.microsoft.com/office/drawing/2014/main" id="{B1C818B9-53A7-4DF2-9791-E7E89A61698C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0029" y="318496"/>
            <a:ext cx="2505094" cy="2789418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 descr="Bình Dương: Tổng kết Hội thi ảnh “Sách - Khởi nguồn yêu thương”">
            <a:extLst>
              <a:ext uri="{FF2B5EF4-FFF2-40B4-BE49-F238E27FC236}">
                <a16:creationId xmlns:a16="http://schemas.microsoft.com/office/drawing/2014/main" id="{EF8FC13B-884B-4700-B6AB-8C39453805CE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1704" y="318496"/>
            <a:ext cx="2598596" cy="2789418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 descr="Quyển sách cuộc sống">
            <a:extLst>
              <a:ext uri="{FF2B5EF4-FFF2-40B4-BE49-F238E27FC236}">
                <a16:creationId xmlns:a16="http://schemas.microsoft.com/office/drawing/2014/main" id="{3291D0A4-D4C5-4B02-AD5C-3F6C97E5CB4F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36280" y="318496"/>
            <a:ext cx="2598596" cy="278941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04268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Line 10">
            <a:extLst>
              <a:ext uri="{FF2B5EF4-FFF2-40B4-BE49-F238E27FC236}">
                <a16:creationId xmlns:a16="http://schemas.microsoft.com/office/drawing/2014/main" id="{8B1FB223-DB17-4B0E-878A-2582ABCAFE26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762000"/>
            <a:ext cx="9144000" cy="0"/>
          </a:xfrm>
          <a:prstGeom prst="line">
            <a:avLst/>
          </a:prstGeom>
          <a:noFill/>
          <a:ln w="38100" cmpd="dbl">
            <a:solidFill>
              <a:srgbClr val="0000FF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9" name="Line 11">
            <a:extLst>
              <a:ext uri="{FF2B5EF4-FFF2-40B4-BE49-F238E27FC236}">
                <a16:creationId xmlns:a16="http://schemas.microsoft.com/office/drawing/2014/main" id="{4FFDA933-F338-4ECD-9F4D-AA5887E730B6}"/>
              </a:ext>
            </a:extLst>
          </p:cNvPr>
          <p:cNvSpPr>
            <a:spLocks noChangeShapeType="1"/>
          </p:cNvSpPr>
          <p:nvPr/>
        </p:nvSpPr>
        <p:spPr bwMode="auto">
          <a:xfrm>
            <a:off x="219075" y="0"/>
            <a:ext cx="0" cy="6858000"/>
          </a:xfrm>
          <a:prstGeom prst="line">
            <a:avLst/>
          </a:prstGeom>
          <a:noFill/>
          <a:ln w="38100" cmpd="dbl">
            <a:solidFill>
              <a:srgbClr val="0000FF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0" name="Line 12">
            <a:extLst>
              <a:ext uri="{FF2B5EF4-FFF2-40B4-BE49-F238E27FC236}">
                <a16:creationId xmlns:a16="http://schemas.microsoft.com/office/drawing/2014/main" id="{0C894408-59AB-4CB4-B712-537ED8B5CFD9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9425" y="0"/>
            <a:ext cx="0" cy="6858000"/>
          </a:xfrm>
          <a:prstGeom prst="line">
            <a:avLst/>
          </a:prstGeom>
          <a:noFill/>
          <a:ln w="38100" cmpd="dbl">
            <a:solidFill>
              <a:srgbClr val="0000FF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6151" name="Picture 13" descr="POINSET3">
            <a:extLst>
              <a:ext uri="{FF2B5EF4-FFF2-40B4-BE49-F238E27FC236}">
                <a16:creationId xmlns:a16="http://schemas.microsoft.com/office/drawing/2014/main" id="{669C1D6A-46E3-49C9-A49B-CB6DCCCF86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2250" y="5459414"/>
            <a:ext cx="1443038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44" name="Rectangle 20">
            <a:extLst>
              <a:ext uri="{FF2B5EF4-FFF2-40B4-BE49-F238E27FC236}">
                <a16:creationId xmlns:a16="http://schemas.microsoft.com/office/drawing/2014/main" id="{E147AB46-B495-4540-9D91-D1E62AB32E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181" y="2423165"/>
            <a:ext cx="1317619" cy="2086853"/>
          </a:xfrm>
          <a:prstGeom prst="rect">
            <a:avLst/>
          </a:prstGeom>
          <a:noFill/>
          <a:ln w="9525" algn="ctr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110000"/>
              </a:lnSpc>
              <a:spcBef>
                <a:spcPct val="10000"/>
              </a:spcBef>
              <a:spcAft>
                <a:spcPct val="10000"/>
              </a:spcAft>
              <a:defRPr/>
            </a:pPr>
            <a:r>
              <a:rPr lang="en-US" sz="3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ang </a:t>
            </a:r>
            <a:r>
              <a:rPr lang="en-US" sz="3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3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3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3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2" name="Group 21">
            <a:extLst>
              <a:ext uri="{FF2B5EF4-FFF2-40B4-BE49-F238E27FC236}">
                <a16:creationId xmlns:a16="http://schemas.microsoft.com/office/drawing/2014/main" id="{9BF8724F-F44B-4B6C-9B88-6D5BA7F0ED56}"/>
              </a:ext>
            </a:extLst>
          </p:cNvPr>
          <p:cNvGrpSpPr>
            <a:grpSpLocks/>
          </p:cNvGrpSpPr>
          <p:nvPr/>
        </p:nvGrpSpPr>
        <p:grpSpPr bwMode="auto">
          <a:xfrm>
            <a:off x="1493837" y="1904993"/>
            <a:ext cx="1054100" cy="1161835"/>
            <a:chOff x="536" y="470"/>
            <a:chExt cx="664" cy="1700"/>
          </a:xfrm>
        </p:grpSpPr>
        <p:sp>
          <p:nvSpPr>
            <p:cNvPr id="6163" name="Rectangle 22">
              <a:extLst>
                <a:ext uri="{FF2B5EF4-FFF2-40B4-BE49-F238E27FC236}">
                  <a16:creationId xmlns:a16="http://schemas.microsoft.com/office/drawing/2014/main" id="{7178133B-4509-47CD-9DAA-E1AA1CA7E5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" y="1103"/>
              <a:ext cx="116" cy="856"/>
            </a:xfrm>
            <a:prstGeom prst="rect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vi-VN" altLang="en-US"/>
            </a:p>
          </p:txBody>
        </p:sp>
        <p:sp>
          <p:nvSpPr>
            <p:cNvPr id="6164" name="AutoShape 23">
              <a:extLst>
                <a:ext uri="{FF2B5EF4-FFF2-40B4-BE49-F238E27FC236}">
                  <a16:creationId xmlns:a16="http://schemas.microsoft.com/office/drawing/2014/main" id="{41EEDB81-B8A3-448B-B5F6-78927C04E5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" y="470"/>
              <a:ext cx="664" cy="1700"/>
            </a:xfrm>
            <a:prstGeom prst="rightArrow">
              <a:avLst>
                <a:gd name="adj1" fmla="val 50000"/>
                <a:gd name="adj2" fmla="val 69167"/>
              </a:avLst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vi-VN" altLang="en-US"/>
            </a:p>
          </p:txBody>
        </p:sp>
      </p:grpSp>
      <p:grpSp>
        <p:nvGrpSpPr>
          <p:cNvPr id="3" name="Group 24">
            <a:extLst>
              <a:ext uri="{FF2B5EF4-FFF2-40B4-BE49-F238E27FC236}">
                <a16:creationId xmlns:a16="http://schemas.microsoft.com/office/drawing/2014/main" id="{703E41C7-3CCD-4064-8683-E140B44BEA4A}"/>
              </a:ext>
            </a:extLst>
          </p:cNvPr>
          <p:cNvGrpSpPr>
            <a:grpSpLocks/>
          </p:cNvGrpSpPr>
          <p:nvPr/>
        </p:nvGrpSpPr>
        <p:grpSpPr bwMode="auto">
          <a:xfrm>
            <a:off x="1451501" y="4409892"/>
            <a:ext cx="1016000" cy="1161465"/>
            <a:chOff x="568" y="2612"/>
            <a:chExt cx="640" cy="1276"/>
          </a:xfrm>
        </p:grpSpPr>
        <p:sp>
          <p:nvSpPr>
            <p:cNvPr id="6161" name="Rectangle 25">
              <a:extLst>
                <a:ext uri="{FF2B5EF4-FFF2-40B4-BE49-F238E27FC236}">
                  <a16:creationId xmlns:a16="http://schemas.microsoft.com/office/drawing/2014/main" id="{5FAC0E8B-FE62-4F1B-AA21-314E6FD332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8" y="2722"/>
              <a:ext cx="116" cy="642"/>
            </a:xfrm>
            <a:prstGeom prst="rect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vi-VN" altLang="en-US"/>
            </a:p>
          </p:txBody>
        </p:sp>
        <p:sp>
          <p:nvSpPr>
            <p:cNvPr id="6162" name="AutoShape 26">
              <a:extLst>
                <a:ext uri="{FF2B5EF4-FFF2-40B4-BE49-F238E27FC236}">
                  <a16:creationId xmlns:a16="http://schemas.microsoft.com/office/drawing/2014/main" id="{1F18A4B0-3EB6-448F-8B04-1357047829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8" y="2612"/>
              <a:ext cx="640" cy="1276"/>
            </a:xfrm>
            <a:prstGeom prst="rightArrow">
              <a:avLst>
                <a:gd name="adj1" fmla="val 50000"/>
                <a:gd name="adj2" fmla="val 66667"/>
              </a:avLst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vi-VN" altLang="en-US"/>
            </a:p>
          </p:txBody>
        </p:sp>
      </p:grpSp>
      <p:sp>
        <p:nvSpPr>
          <p:cNvPr id="52251" name="Rectangle 27">
            <a:extLst>
              <a:ext uri="{FF2B5EF4-FFF2-40B4-BE49-F238E27FC236}">
                <a16:creationId xmlns:a16="http://schemas.microsoft.com/office/drawing/2014/main" id="{DD7B36D8-D9B6-424D-8149-AD7540BC92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4818" y="2211606"/>
            <a:ext cx="1219200" cy="542584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lIns="182880" rIns="182880">
            <a:spAutoFit/>
          </a:bodyPr>
          <a:lstStyle/>
          <a:p>
            <a:pPr marL="342900" indent="-342900" algn="just">
              <a:lnSpc>
                <a:spcPct val="130000"/>
              </a:lnSpc>
              <a:spcBef>
                <a:spcPct val="30000"/>
              </a:spcBef>
              <a:spcAft>
                <a:spcPct val="30000"/>
              </a:spcAft>
              <a:defRPr/>
            </a:pP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endParaRPr lang="en-US" sz="2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252" name="Rectangle 28">
            <a:extLst>
              <a:ext uri="{FF2B5EF4-FFF2-40B4-BE49-F238E27FC236}">
                <a16:creationId xmlns:a16="http://schemas.microsoft.com/office/drawing/2014/main" id="{3015B1E3-0C19-44C8-ACA4-BF44CA9A7D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2563" y="4426527"/>
            <a:ext cx="1387475" cy="1542858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30000"/>
              </a:spcBef>
              <a:spcAft>
                <a:spcPct val="30000"/>
              </a:spcAft>
              <a:defRPr/>
            </a:pP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ệu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sz="2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253" name="AutoShape 29">
            <a:extLst>
              <a:ext uri="{FF2B5EF4-FFF2-40B4-BE49-F238E27FC236}">
                <a16:creationId xmlns:a16="http://schemas.microsoft.com/office/drawing/2014/main" id="{CEB82546-072D-4EA8-9BF6-E283F571D2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2593" y="1953710"/>
            <a:ext cx="711200" cy="1161633"/>
          </a:xfrm>
          <a:prstGeom prst="rightArrow">
            <a:avLst>
              <a:gd name="adj1" fmla="val 50000"/>
              <a:gd name="adj2" fmla="val 58333"/>
            </a:avLst>
          </a:prstGeom>
          <a:solidFill>
            <a:schemeClr val="accent1"/>
          </a:solidFill>
          <a:ln w="9525" algn="ctr">
            <a:solidFill>
              <a:schemeClr val="folHlink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vi-VN" altLang="en-US"/>
          </a:p>
        </p:txBody>
      </p:sp>
      <p:sp>
        <p:nvSpPr>
          <p:cNvPr id="52254" name="AutoShape 30">
            <a:extLst>
              <a:ext uri="{FF2B5EF4-FFF2-40B4-BE49-F238E27FC236}">
                <a16:creationId xmlns:a16="http://schemas.microsoft.com/office/drawing/2014/main" id="{E40B431F-9C6A-40D5-BA27-421D0F9308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2727" y="4732812"/>
            <a:ext cx="491424" cy="1161633"/>
          </a:xfrm>
          <a:prstGeom prst="rightArrow">
            <a:avLst>
              <a:gd name="adj1" fmla="val 50000"/>
              <a:gd name="adj2" fmla="val 58333"/>
            </a:avLst>
          </a:prstGeom>
          <a:solidFill>
            <a:schemeClr val="accent1"/>
          </a:solidFill>
          <a:ln w="9525" algn="ctr">
            <a:solidFill>
              <a:schemeClr val="folHlink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vi-VN" altLang="en-US"/>
          </a:p>
        </p:txBody>
      </p:sp>
      <p:sp>
        <p:nvSpPr>
          <p:cNvPr id="52255" name="Rectangle 31">
            <a:extLst>
              <a:ext uri="{FF2B5EF4-FFF2-40B4-BE49-F238E27FC236}">
                <a16:creationId xmlns:a16="http://schemas.microsoft.com/office/drawing/2014/main" id="{C947937B-39BD-46E9-9253-FB7A510A69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2367" y="1544993"/>
            <a:ext cx="6097055" cy="1672124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lIns="0" tIns="109728" rIns="0" bIns="109728" anchor="ctr">
            <a:spAutoFit/>
          </a:bodyPr>
          <a:lstStyle/>
          <a:p>
            <a:pPr algn="ctr">
              <a:lnSpc>
                <a:spcPct val="130000"/>
              </a:lnSpc>
              <a:spcBef>
                <a:spcPct val="30000"/>
              </a:spcBef>
              <a:spcAft>
                <a:spcPct val="30000"/>
              </a:spcAft>
              <a:defRPr/>
            </a:pP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t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ọng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ắn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ền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5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256" name="Rectangle 32">
            <a:extLst>
              <a:ext uri="{FF2B5EF4-FFF2-40B4-BE49-F238E27FC236}">
                <a16:creationId xmlns:a16="http://schemas.microsoft.com/office/drawing/2014/main" id="{A891B29D-AEB2-49A8-8ABA-E0744CFB02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0507" y="3742658"/>
            <a:ext cx="6172562" cy="2646878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lIns="0" tIns="137160" rIns="0" bIns="137160" anchor="ctr"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ị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.</a:t>
            </a:r>
          </a:p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ẫm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ồ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ắ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ặ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2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Hộp Văn bản 5">
            <a:extLst>
              <a:ext uri="{FF2B5EF4-FFF2-40B4-BE49-F238E27FC236}">
                <a16:creationId xmlns:a16="http://schemas.microsoft.com/office/drawing/2014/main" id="{E3A6F734-BDD8-432D-8C8A-EB965C8CE671}"/>
              </a:ext>
            </a:extLst>
          </p:cNvPr>
          <p:cNvSpPr txBox="1"/>
          <p:nvPr/>
        </p:nvSpPr>
        <p:spPr>
          <a:xfrm>
            <a:off x="1581151" y="65157"/>
            <a:ext cx="4650658" cy="707886"/>
          </a:xfrm>
          <a:prstGeom prst="rect">
            <a:avLst/>
          </a:prstGeom>
          <a:solidFill>
            <a:srgbClr val="0000CC"/>
          </a:solidFill>
        </p:spPr>
        <p:txBody>
          <a:bodyPr wrap="square">
            <a:spAutoFit/>
          </a:bodyPr>
          <a:lstStyle/>
          <a:p>
            <a:pPr algn="ctr"/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Giới thiệu bài học</a:t>
            </a:r>
            <a:endParaRPr lang="en-US" sz="4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med">
    <p:cover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2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2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2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2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2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2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2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2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2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2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44" grpId="0" animBg="1"/>
      <p:bldP spid="52251" grpId="0" animBg="1"/>
      <p:bldP spid="52252" grpId="0" animBg="1"/>
      <p:bldP spid="52253" grpId="0" animBg="1"/>
      <p:bldP spid="52254" grpId="0" animBg="1"/>
      <p:bldP spid="52255" grpId="0" animBg="1"/>
      <p:bldP spid="5225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4851E3C2-6AF7-0C66-324B-D3CB8E168437}"/>
              </a:ext>
            </a:extLst>
          </p:cNvPr>
          <p:cNvSpPr txBox="1"/>
          <p:nvPr/>
        </p:nvSpPr>
        <p:spPr>
          <a:xfrm>
            <a:off x="865415" y="258537"/>
            <a:ext cx="6897654" cy="707886"/>
          </a:xfrm>
          <a:prstGeom prst="rect">
            <a:avLst/>
          </a:prstGeom>
          <a:solidFill>
            <a:srgbClr val="0000CC"/>
          </a:solidFill>
        </p:spPr>
        <p:txBody>
          <a:bodyPr wrap="square">
            <a:spAutoFit/>
          </a:bodyPr>
          <a:lstStyle/>
          <a:p>
            <a:pPr algn="ctr"/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Khám phá tri thức ngữ vă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0CF7B8A-0CEE-BD3A-848D-BE421FB1A2D6}"/>
              </a:ext>
            </a:extLst>
          </p:cNvPr>
          <p:cNvSpPr txBox="1"/>
          <p:nvPr/>
        </p:nvSpPr>
        <p:spPr>
          <a:xfrm>
            <a:off x="865414" y="1045569"/>
            <a:ext cx="9434285" cy="7013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400"/>
              </a:spcAft>
            </a:pPr>
            <a:r>
              <a:rPr lang="en-US" sz="3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2.1. </a:t>
            </a:r>
            <a:r>
              <a:rPr lang="en-US" sz="3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Văn</a:t>
            </a:r>
            <a:r>
              <a:rPr lang="en-US" sz="3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bản</a:t>
            </a:r>
            <a:r>
              <a:rPr lang="en-US" sz="3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nghị</a:t>
            </a:r>
            <a:r>
              <a:rPr lang="en-US" sz="3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luận</a:t>
            </a:r>
            <a:r>
              <a:rPr lang="en-US" sz="3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phân</a:t>
            </a:r>
            <a:r>
              <a:rPr lang="en-US" sz="3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ích</a:t>
            </a:r>
            <a:r>
              <a:rPr lang="en-US" sz="3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một</a:t>
            </a:r>
            <a:r>
              <a:rPr lang="en-US" sz="3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ác</a:t>
            </a:r>
            <a:r>
              <a:rPr lang="en-US" sz="3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phẩm</a:t>
            </a:r>
            <a:r>
              <a:rPr lang="en-US" sz="3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văn</a:t>
            </a:r>
            <a:r>
              <a:rPr lang="en-US" sz="3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học</a:t>
            </a:r>
            <a:r>
              <a:rPr lang="en-US" sz="3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.</a:t>
            </a:r>
            <a:endParaRPr lang="en-US" sz="3000" dirty="0">
              <a:solidFill>
                <a:srgbClr val="000000"/>
              </a:solidFill>
              <a:effectLst/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19" name="Bong bóng Lời nói: Hình chữ nhật với Góc Tròn 11">
            <a:extLst>
              <a:ext uri="{FF2B5EF4-FFF2-40B4-BE49-F238E27FC236}">
                <a16:creationId xmlns:a16="http://schemas.microsoft.com/office/drawing/2014/main" id="{722DAB30-A0E5-4B71-BCEF-8A46384FCF5D}"/>
              </a:ext>
            </a:extLst>
          </p:cNvPr>
          <p:cNvSpPr/>
          <p:nvPr/>
        </p:nvSpPr>
        <p:spPr>
          <a:xfrm>
            <a:off x="2552699" y="2283408"/>
            <a:ext cx="7746999" cy="3126792"/>
          </a:xfrm>
          <a:prstGeom prst="wedgeRoundRectCallout">
            <a:avLst>
              <a:gd name="adj1" fmla="val -75835"/>
              <a:gd name="adj2" fmla="val 61015"/>
              <a:gd name="adj3" fmla="val 16667"/>
            </a:avLst>
          </a:prstGeom>
          <a:solidFill>
            <a:srgbClr val="73C0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766286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Hình ảnh 10">
            <a:extLst>
              <a:ext uri="{FF2B5EF4-FFF2-40B4-BE49-F238E27FC236}">
                <a16:creationId xmlns:a16="http://schemas.microsoft.com/office/drawing/2014/main" id="{BE3957D9-B523-1519-ECF8-0D2FBBEECC2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1968" y="2256866"/>
            <a:ext cx="2651267" cy="2425774"/>
          </a:xfrm>
          <a:prstGeom prst="rect">
            <a:avLst/>
          </a:prstGeom>
        </p:spPr>
      </p:pic>
      <p:sp>
        <p:nvSpPr>
          <p:cNvPr id="12" name="Bong bóng Lời nói: Hình chữ nhật với Góc Tròn 11">
            <a:extLst>
              <a:ext uri="{FF2B5EF4-FFF2-40B4-BE49-F238E27FC236}">
                <a16:creationId xmlns:a16="http://schemas.microsoft.com/office/drawing/2014/main" id="{968FCE51-A343-2A8F-F706-B50BFA708899}"/>
              </a:ext>
            </a:extLst>
          </p:cNvPr>
          <p:cNvSpPr/>
          <p:nvPr/>
        </p:nvSpPr>
        <p:spPr>
          <a:xfrm>
            <a:off x="4544008" y="1343608"/>
            <a:ext cx="6279502" cy="1765079"/>
          </a:xfrm>
          <a:prstGeom prst="wedgeRoundRectCallout">
            <a:avLst>
              <a:gd name="adj1" fmla="val -75835"/>
              <a:gd name="adj2" fmla="val 61015"/>
              <a:gd name="adj3" fmla="val 16667"/>
            </a:avLst>
          </a:prstGeom>
          <a:solidFill>
            <a:srgbClr val="73C0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5000"/>
              </a:lnSpc>
            </a:pP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0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Hộp Văn bản 4">
            <a:extLst>
              <a:ext uri="{FF2B5EF4-FFF2-40B4-BE49-F238E27FC236}">
                <a16:creationId xmlns:a16="http://schemas.microsoft.com/office/drawing/2014/main" id="{166AAEAD-FD7F-4DAE-B55C-58F1ACF4ED0A}"/>
              </a:ext>
            </a:extLst>
          </p:cNvPr>
          <p:cNvSpPr txBox="1"/>
          <p:nvPr/>
        </p:nvSpPr>
        <p:spPr>
          <a:xfrm>
            <a:off x="865415" y="258537"/>
            <a:ext cx="6897654" cy="707886"/>
          </a:xfrm>
          <a:prstGeom prst="rect">
            <a:avLst/>
          </a:prstGeom>
          <a:solidFill>
            <a:srgbClr val="0000CC"/>
          </a:solidFill>
        </p:spPr>
        <p:txBody>
          <a:bodyPr wrap="square">
            <a:spAutoFit/>
          </a:bodyPr>
          <a:lstStyle/>
          <a:p>
            <a:pPr algn="ctr"/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Khám phá tri thức ngữ văn</a:t>
            </a:r>
            <a:endParaRPr lang="en-US" sz="4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6900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05D80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5D80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779488" y="-132458"/>
            <a:ext cx="10633023" cy="6685658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prstClr val="white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-119484" y="1198620"/>
            <a:ext cx="2100421" cy="1861454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411D78F5-E174-230F-DAFB-32FF3B7D3DCC}"/>
              </a:ext>
            </a:extLst>
          </p:cNvPr>
          <p:cNvSpPr txBox="1"/>
          <p:nvPr/>
        </p:nvSpPr>
        <p:spPr>
          <a:xfrm>
            <a:off x="984518" y="929847"/>
            <a:ext cx="10504193" cy="51706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ị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ị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,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ẽ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ị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,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ị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c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66975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4851E3C2-6AF7-0C66-324B-D3CB8E168437}"/>
              </a:ext>
            </a:extLst>
          </p:cNvPr>
          <p:cNvSpPr txBox="1"/>
          <p:nvPr/>
        </p:nvSpPr>
        <p:spPr>
          <a:xfrm>
            <a:off x="865415" y="258537"/>
            <a:ext cx="6897654" cy="707886"/>
          </a:xfrm>
          <a:prstGeom prst="rect">
            <a:avLst/>
          </a:prstGeom>
          <a:solidFill>
            <a:srgbClr val="0000CC"/>
          </a:solidFill>
        </p:spPr>
        <p:txBody>
          <a:bodyPr wrap="square">
            <a:spAutoFit/>
          </a:bodyPr>
          <a:lstStyle/>
          <a:p>
            <a:pPr algn="ctr"/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Khám phá tri thức ngữ vă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0CF7B8A-0CEE-BD3A-848D-BE421FB1A2D6}"/>
              </a:ext>
            </a:extLst>
          </p:cNvPr>
          <p:cNvSpPr txBox="1"/>
          <p:nvPr/>
        </p:nvSpPr>
        <p:spPr>
          <a:xfrm>
            <a:off x="865414" y="1045569"/>
            <a:ext cx="10297885" cy="7013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400"/>
              </a:spcAft>
            </a:pPr>
            <a:r>
              <a:rPr lang="en-US" sz="3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2.2. </a:t>
            </a:r>
            <a:r>
              <a:rPr lang="en-US" sz="3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ừ</a:t>
            </a:r>
            <a:r>
              <a:rPr lang="en-US" sz="3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con </a:t>
            </a:r>
            <a:r>
              <a:rPr lang="en-US" sz="3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người</a:t>
            </a:r>
            <a:r>
              <a:rPr lang="en-US" sz="3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có</a:t>
            </a:r>
            <a:r>
              <a:rPr lang="en-US" sz="3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hực</a:t>
            </a:r>
            <a:r>
              <a:rPr lang="en-US" sz="3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ngoài</a:t>
            </a:r>
            <a:r>
              <a:rPr lang="en-US" sz="3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đời</a:t>
            </a:r>
            <a:r>
              <a:rPr lang="en-US" sz="3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đến</a:t>
            </a:r>
            <a:r>
              <a:rPr lang="en-US" sz="3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ác</a:t>
            </a:r>
            <a:r>
              <a:rPr lang="en-US" sz="3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phẩm</a:t>
            </a:r>
            <a:r>
              <a:rPr lang="en-US" sz="3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văn</a:t>
            </a:r>
            <a:r>
              <a:rPr lang="en-US" sz="3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học</a:t>
            </a:r>
            <a:r>
              <a:rPr lang="en-US" sz="3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:</a:t>
            </a:r>
            <a:endParaRPr lang="en-US" sz="3000" dirty="0">
              <a:solidFill>
                <a:srgbClr val="000000"/>
              </a:solidFill>
              <a:effectLst/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E01FF489-A44E-4F7D-4817-E063B416980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981" y="2305190"/>
            <a:ext cx="1576819" cy="1947813"/>
          </a:xfrm>
          <a:prstGeom prst="rect">
            <a:avLst/>
          </a:prstGeom>
        </p:spPr>
      </p:pic>
      <p:pic>
        <p:nvPicPr>
          <p:cNvPr id="15" name="Hình ảnh 14">
            <a:extLst>
              <a:ext uri="{FF2B5EF4-FFF2-40B4-BE49-F238E27FC236}">
                <a16:creationId xmlns:a16="http://schemas.microsoft.com/office/drawing/2014/main" id="{032E1663-5A4B-D9FE-89E9-9F7C3427CEB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4203344"/>
            <a:ext cx="1701800" cy="2204371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0DDA9E1E-CA16-4515-B0BF-0519AA7C494D}"/>
              </a:ext>
            </a:extLst>
          </p:cNvPr>
          <p:cNvSpPr txBox="1"/>
          <p:nvPr/>
        </p:nvSpPr>
        <p:spPr>
          <a:xfrm>
            <a:off x="1968501" y="1848853"/>
            <a:ext cx="9042398" cy="47089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0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V </a:t>
            </a:r>
            <a:r>
              <a:rPr lang="en-US" sz="30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</a:t>
            </a:r>
            <a:r>
              <a:rPr lang="en-US" sz="30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c</a:t>
            </a:r>
            <a:r>
              <a:rPr lang="en-US" sz="30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30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S </a:t>
            </a:r>
            <a:r>
              <a:rPr lang="en-US" sz="30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</a:t>
            </a:r>
            <a:r>
              <a:rPr lang="en-US" sz="30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ơi</a:t>
            </a:r>
            <a:r>
              <a:rPr lang="en-US" sz="30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Ai </a:t>
            </a:r>
            <a:r>
              <a:rPr lang="en-US" sz="30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0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i?</a:t>
            </a:r>
          </a:p>
          <a:p>
            <a:pPr algn="just"/>
            <a:r>
              <a:rPr lang="en-US" sz="3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sz="30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ục</a:t>
            </a:r>
            <a:r>
              <a:rPr lang="en-US" sz="3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ích</a:t>
            </a:r>
            <a:r>
              <a:rPr lang="en-US" sz="3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</a:t>
            </a:r>
            <a:r>
              <a:rPr lang="en-US" sz="3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ơi</a:t>
            </a:r>
            <a:r>
              <a:rPr lang="en-US" sz="3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S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ự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án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ối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ẩm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ng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oài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ời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3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0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3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ơi</a:t>
            </a:r>
            <a:r>
              <a:rPr lang="en-US" sz="3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a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i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ơi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i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ự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án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ận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y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ong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ối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oài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ời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i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i?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i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ng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98582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1498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1498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3948DBF6-13AD-1E9E-EA9C-1929538BB4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11903" y="1635482"/>
            <a:ext cx="3906624" cy="2228135"/>
          </a:xfrm>
          <a:prstGeom prst="rect">
            <a:avLst/>
          </a:prstGeom>
        </p:spPr>
      </p:pic>
      <p:pic>
        <p:nvPicPr>
          <p:cNvPr id="4" name="Hình ảnh 3">
            <a:extLst>
              <a:ext uri="{FF2B5EF4-FFF2-40B4-BE49-F238E27FC236}">
                <a16:creationId xmlns:a16="http://schemas.microsoft.com/office/drawing/2014/main" id="{DB62A9EF-3E96-05AB-7503-4EBF96E7820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1736" y="4386276"/>
            <a:ext cx="2586527" cy="2586527"/>
          </a:xfrm>
          <a:prstGeom prst="rect">
            <a:avLst/>
          </a:prstGeom>
        </p:spPr>
      </p:pic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DC5E3E7F-6070-4B41-B98D-3CEF41F8391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1569115"/>
              </p:ext>
            </p:extLst>
          </p:nvPr>
        </p:nvGraphicFramePr>
        <p:xfrm>
          <a:off x="2514600" y="1010392"/>
          <a:ext cx="7658100" cy="483721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82510">
                  <a:extLst>
                    <a:ext uri="{9D8B030D-6E8A-4147-A177-3AD203B41FA5}">
                      <a16:colId xmlns:a16="http://schemas.microsoft.com/office/drawing/2014/main" val="2159872031"/>
                    </a:ext>
                  </a:extLst>
                </a:gridCol>
                <a:gridCol w="6475590">
                  <a:extLst>
                    <a:ext uri="{9D8B030D-6E8A-4147-A177-3AD203B41FA5}">
                      <a16:colId xmlns:a16="http://schemas.microsoft.com/office/drawing/2014/main" val="2869348734"/>
                    </a:ext>
                  </a:extLst>
                </a:gridCol>
              </a:tblGrid>
              <a:tr h="380500">
                <a:tc>
                  <a:txBody>
                    <a:bodyPr/>
                    <a:lstStyle/>
                    <a:p>
                      <a:pPr algn="ctr"/>
                      <a:r>
                        <a:rPr lang="en-US" sz="27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I</a:t>
                      </a:r>
                      <a:endParaRPr lang="en-US" sz="2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 AI?</a:t>
                      </a:r>
                      <a:endParaRPr lang="en-US" sz="2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25015878"/>
                  </a:ext>
                </a:extLst>
              </a:tr>
              <a:tr h="1521999">
                <a:tc>
                  <a:txBody>
                    <a:bodyPr/>
                    <a:lstStyle/>
                    <a:p>
                      <a:r>
                        <a:rPr lang="en-US" sz="27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7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 người yếu đuối, cô độc, không có khả năng tự bảo vệ mình, thường bị bắt nạt,…</a:t>
                      </a:r>
                    </a:p>
                    <a:p>
                      <a:r>
                        <a:rPr lang="en-US" sz="27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120376700"/>
                  </a:ext>
                </a:extLst>
              </a:tr>
              <a:tr h="2663498">
                <a:tc>
                  <a:txBody>
                    <a:bodyPr/>
                    <a:lstStyle/>
                    <a:p>
                      <a:r>
                        <a:rPr lang="en-US" sz="27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ểu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ẻ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ường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êu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ăng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ự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ãn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ích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ỉ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ết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m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chia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ẻ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ay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úp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ỡ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ác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Khi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ã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ải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iệm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ự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ình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ượt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qua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ều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ó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ăn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n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ổ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ã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ết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ửa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ữa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ấu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ự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àn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iện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ình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7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07646157"/>
                  </a:ext>
                </a:extLst>
              </a:tr>
              <a:tr h="240239">
                <a:tc>
                  <a:txBody>
                    <a:bodyPr/>
                    <a:lstStyle/>
                    <a:p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effectLst/>
                        </a:rPr>
                        <a:t>…………..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5469958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985776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1498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1498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3948DBF6-13AD-1E9E-EA9C-1929538BB4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11903" y="1635482"/>
            <a:ext cx="3906624" cy="2228135"/>
          </a:xfrm>
          <a:prstGeom prst="rect">
            <a:avLst/>
          </a:prstGeom>
        </p:spPr>
      </p:pic>
      <p:pic>
        <p:nvPicPr>
          <p:cNvPr id="4" name="Hình ảnh 3">
            <a:extLst>
              <a:ext uri="{FF2B5EF4-FFF2-40B4-BE49-F238E27FC236}">
                <a16:creationId xmlns:a16="http://schemas.microsoft.com/office/drawing/2014/main" id="{DB62A9EF-3E96-05AB-7503-4EBF96E7820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1736" y="4386276"/>
            <a:ext cx="2586527" cy="2586527"/>
          </a:xfrm>
          <a:prstGeom prst="rect">
            <a:avLst/>
          </a:prstGeom>
        </p:spPr>
      </p:pic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DC5E3E7F-6070-4B41-B98D-3CEF41F8391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4452688"/>
              </p:ext>
            </p:extLst>
          </p:nvPr>
        </p:nvGraphicFramePr>
        <p:xfrm>
          <a:off x="2514600" y="1010392"/>
          <a:ext cx="7658100" cy="558947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222500">
                  <a:extLst>
                    <a:ext uri="{9D8B030D-6E8A-4147-A177-3AD203B41FA5}">
                      <a16:colId xmlns:a16="http://schemas.microsoft.com/office/drawing/2014/main" val="2159872031"/>
                    </a:ext>
                  </a:extLst>
                </a:gridCol>
                <a:gridCol w="5435600">
                  <a:extLst>
                    <a:ext uri="{9D8B030D-6E8A-4147-A177-3AD203B41FA5}">
                      <a16:colId xmlns:a16="http://schemas.microsoft.com/office/drawing/2014/main" val="2869348734"/>
                    </a:ext>
                  </a:extLst>
                </a:gridCol>
              </a:tblGrid>
              <a:tr h="380500">
                <a:tc>
                  <a:txBody>
                    <a:bodyPr/>
                    <a:lstStyle/>
                    <a:p>
                      <a:pPr algn="ctr"/>
                      <a:r>
                        <a:rPr lang="en-US" sz="27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I</a:t>
                      </a:r>
                      <a:endParaRPr lang="en-US" sz="2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 AI?</a:t>
                      </a:r>
                      <a:endParaRPr lang="en-US" sz="2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25015878"/>
                  </a:ext>
                </a:extLst>
              </a:tr>
              <a:tr h="1521999">
                <a:tc>
                  <a:txBody>
                    <a:bodyPr/>
                    <a:lstStyle/>
                    <a:p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ế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ắt</a:t>
                      </a:r>
                      <a:endParaRPr lang="en-US" sz="27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ị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hà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ò</a:t>
                      </a:r>
                      <a:endParaRPr lang="en-US" sz="27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7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 người yếu đuối, cô độc, không có khả năng tự bảo vệ mình, thường bị bắt nạt,…</a:t>
                      </a:r>
                    </a:p>
                    <a:p>
                      <a:r>
                        <a:rPr lang="en-US" sz="27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120376700"/>
                  </a:ext>
                </a:extLst>
              </a:tr>
              <a:tr h="2663498">
                <a:tc>
                  <a:txBody>
                    <a:bodyPr/>
                    <a:lstStyle/>
                    <a:p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ế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èn</a:t>
                      </a:r>
                      <a:endParaRPr lang="en-US" sz="27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ểu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ẻ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ường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êu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ăng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ự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ãn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ích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ỉ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ết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m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chia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ẻ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ay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úp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ỡ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ác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Khi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ã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ải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iệm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ự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ình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ượt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qua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ều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ó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ăn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n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ổ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ã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ết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ửa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ữa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ấu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ự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àn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iện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ình</a:t>
                      </a:r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r>
                        <a:rPr lang="en-US" sz="27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7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07646157"/>
                  </a:ext>
                </a:extLst>
              </a:tr>
              <a:tr h="240239">
                <a:tc>
                  <a:txBody>
                    <a:bodyPr/>
                    <a:lstStyle/>
                    <a:p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effectLst/>
                        </a:rPr>
                        <a:t>…………..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5469958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97513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1498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1498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Bong bóng Lời nói: Hình bầu dục 11">
            <a:extLst>
              <a:ext uri="{FF2B5EF4-FFF2-40B4-BE49-F238E27FC236}">
                <a16:creationId xmlns:a16="http://schemas.microsoft.com/office/drawing/2014/main" id="{F4F59542-440C-59C7-8C66-5A220F9136AA}"/>
              </a:ext>
            </a:extLst>
          </p:cNvPr>
          <p:cNvSpPr/>
          <p:nvPr/>
        </p:nvSpPr>
        <p:spPr>
          <a:xfrm>
            <a:off x="3493764" y="799833"/>
            <a:ext cx="7870515" cy="3785046"/>
          </a:xfrm>
          <a:prstGeom prst="wedgeEllipseCallout">
            <a:avLst>
              <a:gd name="adj1" fmla="val -48774"/>
              <a:gd name="adj2" fmla="val 50571"/>
            </a:avLst>
          </a:prstGeom>
          <a:solidFill>
            <a:srgbClr val="1498E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5000"/>
              </a:lnSpc>
              <a:spcAft>
                <a:spcPts val="800"/>
              </a:spcAft>
            </a:pPr>
            <a:endParaRPr lang="en-US" sz="3200" i="1" dirty="0">
              <a:solidFill>
                <a:srgbClr val="0D0D0D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0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sz="4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4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4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40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4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4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ời</a:t>
            </a:r>
            <a:r>
              <a:rPr lang="en-US" sz="4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4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4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4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68624E58-161D-051C-6CDE-A251905111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3103" y="1851438"/>
            <a:ext cx="3053002" cy="2228431"/>
          </a:xfrm>
          <a:prstGeom prst="rect">
            <a:avLst/>
          </a:prstGeom>
        </p:spPr>
      </p:pic>
      <p:pic>
        <p:nvPicPr>
          <p:cNvPr id="5" name="Hình ảnh 4">
            <a:extLst>
              <a:ext uri="{FF2B5EF4-FFF2-40B4-BE49-F238E27FC236}">
                <a16:creationId xmlns:a16="http://schemas.microsoft.com/office/drawing/2014/main" id="{BD81D0A9-44A9-906A-0FDB-2218CFFE021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5200" y="4461507"/>
            <a:ext cx="4185292" cy="2519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5262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05D80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5D80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546100" y="172341"/>
            <a:ext cx="10942611" cy="5824185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prstClr val="white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-119484" y="1198620"/>
            <a:ext cx="2100421" cy="1861454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411D78F5-E174-230F-DAFB-32FF3B7D3DCC}"/>
              </a:ext>
            </a:extLst>
          </p:cNvPr>
          <p:cNvSpPr txBox="1"/>
          <p:nvPr/>
        </p:nvSpPr>
        <p:spPr>
          <a:xfrm>
            <a:off x="1418642" y="948247"/>
            <a:ext cx="9993869" cy="38625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ờ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ềm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ứ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ờ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o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Con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ờ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64613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05D80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5D80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779488" y="74071"/>
            <a:ext cx="10633023" cy="5835681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prstClr val="white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-119484" y="1198620"/>
            <a:ext cx="2100421" cy="1861454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411D78F5-E174-230F-DAFB-32FF3B7D3DCC}"/>
              </a:ext>
            </a:extLst>
          </p:cNvPr>
          <p:cNvSpPr txBox="1"/>
          <p:nvPr/>
        </p:nvSpPr>
        <p:spPr>
          <a:xfrm>
            <a:off x="1560173" y="1329917"/>
            <a:ext cx="9852338" cy="33239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ặp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ẫ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ự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ẩm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ĩ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27568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: Rounded Corners 49">
            <a:extLst>
              <a:ext uri="{FF2B5EF4-FFF2-40B4-BE49-F238E27FC236}">
                <a16:creationId xmlns:a16="http://schemas.microsoft.com/office/drawing/2014/main" id="{FF863F7E-5009-4055-96E2-7518EA0A1048}"/>
              </a:ext>
            </a:extLst>
          </p:cNvPr>
          <p:cNvSpPr/>
          <p:nvPr/>
        </p:nvSpPr>
        <p:spPr>
          <a:xfrm>
            <a:off x="6219126" y="2128971"/>
            <a:ext cx="5657088" cy="893364"/>
          </a:xfrm>
          <a:prstGeom prst="roundRect">
            <a:avLst>
              <a:gd name="adj" fmla="val 40550"/>
            </a:avLst>
          </a:prstGeom>
          <a:solidFill>
            <a:srgbClr val="05BCF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</a:t>
            </a:r>
          </a:p>
        </p:txBody>
      </p: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6CF8B5DE-F53F-4E2C-A5A8-8B5959A4EFA3}"/>
              </a:ext>
            </a:extLst>
          </p:cNvPr>
          <p:cNvSpPr/>
          <p:nvPr/>
        </p:nvSpPr>
        <p:spPr>
          <a:xfrm>
            <a:off x="5892664" y="618671"/>
            <a:ext cx="5657088" cy="893364"/>
          </a:xfrm>
          <a:prstGeom prst="roundRect">
            <a:avLst>
              <a:gd name="adj" fmla="val 40550"/>
            </a:avLst>
          </a:prstGeom>
          <a:solidFill>
            <a:srgbClr val="0066FF"/>
          </a:solidFill>
          <a:ln>
            <a:solidFill>
              <a:srgbClr val="10801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KHỞI ĐỘNG</a:t>
            </a:r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754A48FE-97B5-4757-84CC-13917B508B4D}"/>
              </a:ext>
            </a:extLst>
          </p:cNvPr>
          <p:cNvSpPr/>
          <p:nvPr/>
        </p:nvSpPr>
        <p:spPr>
          <a:xfrm>
            <a:off x="6064059" y="5372258"/>
            <a:ext cx="5657088" cy="893364"/>
          </a:xfrm>
          <a:prstGeom prst="roundRect">
            <a:avLst>
              <a:gd name="adj" fmla="val 40550"/>
            </a:avLst>
          </a:prstGeom>
          <a:solidFill>
            <a:srgbClr val="05BCF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53" name="Rectangle: Rounded Corners 52">
            <a:extLst>
              <a:ext uri="{FF2B5EF4-FFF2-40B4-BE49-F238E27FC236}">
                <a16:creationId xmlns:a16="http://schemas.microsoft.com/office/drawing/2014/main" id="{32E49869-9EC0-4CD1-B602-7E259625F1BC}"/>
              </a:ext>
            </a:extLst>
          </p:cNvPr>
          <p:cNvSpPr/>
          <p:nvPr/>
        </p:nvSpPr>
        <p:spPr>
          <a:xfrm>
            <a:off x="6262996" y="3891332"/>
            <a:ext cx="5657088" cy="893364"/>
          </a:xfrm>
          <a:prstGeom prst="roundRect">
            <a:avLst>
              <a:gd name="adj" fmla="val 40550"/>
            </a:avLst>
          </a:prstGeom>
          <a:solidFill>
            <a:srgbClr val="0066FF"/>
          </a:solidFill>
          <a:ln>
            <a:solidFill>
              <a:srgbClr val="10801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542595D4-C879-4542-A16F-B19BF3B4FD66}"/>
              </a:ext>
            </a:extLst>
          </p:cNvPr>
          <p:cNvSpPr/>
          <p:nvPr/>
        </p:nvSpPr>
        <p:spPr>
          <a:xfrm>
            <a:off x="1659350" y="744970"/>
            <a:ext cx="3017900" cy="2760326"/>
          </a:xfrm>
          <a:custGeom>
            <a:avLst/>
            <a:gdLst>
              <a:gd name="connsiteX0" fmla="*/ 0 w 1773936"/>
              <a:gd name="connsiteY0" fmla="*/ 0 h 1724092"/>
              <a:gd name="connsiteX1" fmla="*/ 1773936 w 1773936"/>
              <a:gd name="connsiteY1" fmla="*/ 1724092 h 1724092"/>
              <a:gd name="connsiteX2" fmla="*/ 0 w 1773936"/>
              <a:gd name="connsiteY2" fmla="*/ 1724092 h 17240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73936" h="1724092">
                <a:moveTo>
                  <a:pt x="0" y="0"/>
                </a:moveTo>
                <a:cubicBezTo>
                  <a:pt x="979718" y="0"/>
                  <a:pt x="1773936" y="771902"/>
                  <a:pt x="1773936" y="1724092"/>
                </a:cubicBezTo>
                <a:lnTo>
                  <a:pt x="0" y="1724092"/>
                </a:lnTo>
                <a:close/>
              </a:path>
            </a:pathLst>
          </a:custGeom>
          <a:solidFill>
            <a:srgbClr val="0066FF"/>
          </a:solidFill>
          <a:ln>
            <a:noFill/>
          </a:ln>
          <a:effectLst>
            <a:outerShdw blurRad="127000" dist="38100" dir="4920000" sx="99000" sy="99000" algn="ctr" rotWithShape="0">
              <a:srgbClr val="000000">
                <a:alpha val="43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0E4CF1B5-593C-45B3-AB9D-D80A9528DECA}"/>
              </a:ext>
            </a:extLst>
          </p:cNvPr>
          <p:cNvSpPr/>
          <p:nvPr/>
        </p:nvSpPr>
        <p:spPr>
          <a:xfrm flipV="1">
            <a:off x="1659350" y="3505296"/>
            <a:ext cx="3017900" cy="2760326"/>
          </a:xfrm>
          <a:custGeom>
            <a:avLst/>
            <a:gdLst>
              <a:gd name="connsiteX0" fmla="*/ 0 w 1773936"/>
              <a:gd name="connsiteY0" fmla="*/ 0 h 1724092"/>
              <a:gd name="connsiteX1" fmla="*/ 1773936 w 1773936"/>
              <a:gd name="connsiteY1" fmla="*/ 1724092 h 1724092"/>
              <a:gd name="connsiteX2" fmla="*/ 0 w 1773936"/>
              <a:gd name="connsiteY2" fmla="*/ 1724092 h 17240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73936" h="1724092">
                <a:moveTo>
                  <a:pt x="0" y="0"/>
                </a:moveTo>
                <a:cubicBezTo>
                  <a:pt x="979718" y="0"/>
                  <a:pt x="1773936" y="771902"/>
                  <a:pt x="1773936" y="1724092"/>
                </a:cubicBezTo>
                <a:lnTo>
                  <a:pt x="0" y="1724092"/>
                </a:lnTo>
                <a:close/>
              </a:path>
            </a:pathLst>
          </a:custGeom>
          <a:solidFill>
            <a:srgbClr val="0099FF">
              <a:alpha val="87451"/>
            </a:srgbClr>
          </a:solidFill>
          <a:ln>
            <a:noFill/>
          </a:ln>
          <a:effectLst>
            <a:outerShdw blurRad="127000" dist="38100" dir="4920000" sx="99000" sy="99000" algn="ctr" rotWithShape="0">
              <a:srgbClr val="000000">
                <a:alpha val="43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4" name="Arc 13">
            <a:extLst>
              <a:ext uri="{FF2B5EF4-FFF2-40B4-BE49-F238E27FC236}">
                <a16:creationId xmlns:a16="http://schemas.microsoft.com/office/drawing/2014/main" id="{EFABA322-1BBC-45F9-9AB9-F4BAC5A8F216}"/>
              </a:ext>
            </a:extLst>
          </p:cNvPr>
          <p:cNvSpPr/>
          <p:nvPr/>
        </p:nvSpPr>
        <p:spPr>
          <a:xfrm>
            <a:off x="-495300" y="733044"/>
            <a:ext cx="5657088" cy="5596128"/>
          </a:xfrm>
          <a:prstGeom prst="arc">
            <a:avLst>
              <a:gd name="adj1" fmla="val 16200000"/>
              <a:gd name="adj2" fmla="val 5416470"/>
            </a:avLst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lowchart: Connector 14">
            <a:extLst>
              <a:ext uri="{FF2B5EF4-FFF2-40B4-BE49-F238E27FC236}">
                <a16:creationId xmlns:a16="http://schemas.microsoft.com/office/drawing/2014/main" id="{D6184CB2-3C21-49C6-9EC3-25727C44028A}"/>
              </a:ext>
            </a:extLst>
          </p:cNvPr>
          <p:cNvSpPr/>
          <p:nvPr/>
        </p:nvSpPr>
        <p:spPr>
          <a:xfrm>
            <a:off x="2162556" y="625906"/>
            <a:ext cx="170688" cy="170688"/>
          </a:xfrm>
          <a:prstGeom prst="flowChartConnector">
            <a:avLst/>
          </a:prstGeom>
          <a:solidFill>
            <a:srgbClr val="0033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lowchart: Connector 15">
            <a:extLst>
              <a:ext uri="{FF2B5EF4-FFF2-40B4-BE49-F238E27FC236}">
                <a16:creationId xmlns:a16="http://schemas.microsoft.com/office/drawing/2014/main" id="{18838E96-2B95-4E22-9907-505B9E1D9E36}"/>
              </a:ext>
            </a:extLst>
          </p:cNvPr>
          <p:cNvSpPr/>
          <p:nvPr/>
        </p:nvSpPr>
        <p:spPr>
          <a:xfrm>
            <a:off x="2162556" y="6265622"/>
            <a:ext cx="170688" cy="170688"/>
          </a:xfrm>
          <a:prstGeom prst="flowChartConnector">
            <a:avLst/>
          </a:prstGeom>
          <a:solidFill>
            <a:srgbClr val="0033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id="{DB95C84F-EB51-47F0-8277-091A4BF953D5}"/>
              </a:ext>
            </a:extLst>
          </p:cNvPr>
          <p:cNvSpPr/>
          <p:nvPr/>
        </p:nvSpPr>
        <p:spPr>
          <a:xfrm>
            <a:off x="3726372" y="966508"/>
            <a:ext cx="284480" cy="284480"/>
          </a:xfrm>
          <a:prstGeom prst="flowChartConnector">
            <a:avLst/>
          </a:prstGeom>
          <a:solidFill>
            <a:srgbClr val="006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id="{7047DC7A-3CD6-447B-A2D4-A245A371D56C}"/>
              </a:ext>
            </a:extLst>
          </p:cNvPr>
          <p:cNvSpPr/>
          <p:nvPr/>
        </p:nvSpPr>
        <p:spPr>
          <a:xfrm>
            <a:off x="4810771" y="2494531"/>
            <a:ext cx="284480" cy="284480"/>
          </a:xfrm>
          <a:prstGeom prst="flowChartConnector">
            <a:avLst/>
          </a:prstGeom>
          <a:solidFill>
            <a:srgbClr val="006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:a16="http://schemas.microsoft.com/office/drawing/2014/main" id="{4930E0A9-C37C-4D7F-B11D-41843EEE2BB6}"/>
              </a:ext>
            </a:extLst>
          </p:cNvPr>
          <p:cNvSpPr/>
          <p:nvPr/>
        </p:nvSpPr>
        <p:spPr>
          <a:xfrm>
            <a:off x="4939713" y="4217564"/>
            <a:ext cx="284480" cy="284480"/>
          </a:xfrm>
          <a:prstGeom prst="flowChartConnector">
            <a:avLst/>
          </a:prstGeom>
          <a:solidFill>
            <a:srgbClr val="05BCF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:a16="http://schemas.microsoft.com/office/drawing/2014/main" id="{6F9B827C-A8BA-47CE-8AC7-919F80630B8C}"/>
              </a:ext>
            </a:extLst>
          </p:cNvPr>
          <p:cNvSpPr/>
          <p:nvPr/>
        </p:nvSpPr>
        <p:spPr>
          <a:xfrm>
            <a:off x="3934460" y="5642062"/>
            <a:ext cx="284480" cy="284480"/>
          </a:xfrm>
          <a:prstGeom prst="flowChartConnector">
            <a:avLst/>
          </a:prstGeom>
          <a:solidFill>
            <a:srgbClr val="05BCF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lowchart: Connector 22">
            <a:extLst>
              <a:ext uri="{FF2B5EF4-FFF2-40B4-BE49-F238E27FC236}">
                <a16:creationId xmlns:a16="http://schemas.microsoft.com/office/drawing/2014/main" id="{7A6BD19D-14D5-4AF1-B2AE-D4D0CABF7282}"/>
              </a:ext>
            </a:extLst>
          </p:cNvPr>
          <p:cNvSpPr/>
          <p:nvPr/>
        </p:nvSpPr>
        <p:spPr>
          <a:xfrm>
            <a:off x="5608184" y="744970"/>
            <a:ext cx="654812" cy="637778"/>
          </a:xfrm>
          <a:prstGeom prst="flowChartConnector">
            <a:avLst/>
          </a:prstGeom>
          <a:solidFill>
            <a:srgbClr val="3333CC"/>
          </a:solidFill>
          <a:ln>
            <a:solidFill>
              <a:srgbClr val="00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4" name="Flowchart: Connector 23">
            <a:extLst>
              <a:ext uri="{FF2B5EF4-FFF2-40B4-BE49-F238E27FC236}">
                <a16:creationId xmlns:a16="http://schemas.microsoft.com/office/drawing/2014/main" id="{B94E51BD-8C77-425D-AFE7-C4AEB65366C3}"/>
              </a:ext>
            </a:extLst>
          </p:cNvPr>
          <p:cNvSpPr/>
          <p:nvPr/>
        </p:nvSpPr>
        <p:spPr>
          <a:xfrm>
            <a:off x="5951230" y="2269403"/>
            <a:ext cx="654812" cy="637778"/>
          </a:xfrm>
          <a:prstGeom prst="flowChartConnector">
            <a:avLst/>
          </a:prstGeom>
          <a:solidFill>
            <a:srgbClr val="3333CC"/>
          </a:solidFill>
          <a:ln>
            <a:solidFill>
              <a:srgbClr val="00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5" name="Flowchart: Connector 24">
            <a:extLst>
              <a:ext uri="{FF2B5EF4-FFF2-40B4-BE49-F238E27FC236}">
                <a16:creationId xmlns:a16="http://schemas.microsoft.com/office/drawing/2014/main" id="{89D0AEAA-2832-4439-B611-26EB3C047B05}"/>
              </a:ext>
            </a:extLst>
          </p:cNvPr>
          <p:cNvSpPr/>
          <p:nvPr/>
        </p:nvSpPr>
        <p:spPr>
          <a:xfrm>
            <a:off x="5990894" y="4060766"/>
            <a:ext cx="654812" cy="637778"/>
          </a:xfrm>
          <a:prstGeom prst="flowChartConnector">
            <a:avLst/>
          </a:prstGeom>
          <a:solidFill>
            <a:srgbClr val="3333CC"/>
          </a:solidFill>
          <a:ln>
            <a:solidFill>
              <a:srgbClr val="00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6" name="Flowchart: Connector 25">
            <a:extLst>
              <a:ext uri="{FF2B5EF4-FFF2-40B4-BE49-F238E27FC236}">
                <a16:creationId xmlns:a16="http://schemas.microsoft.com/office/drawing/2014/main" id="{F6FBB448-987D-4217-B845-3E380EB58C0F}"/>
              </a:ext>
            </a:extLst>
          </p:cNvPr>
          <p:cNvSpPr/>
          <p:nvPr/>
        </p:nvSpPr>
        <p:spPr>
          <a:xfrm>
            <a:off x="5754611" y="5498791"/>
            <a:ext cx="654812" cy="637778"/>
          </a:xfrm>
          <a:prstGeom prst="flowChartConnector">
            <a:avLst/>
          </a:prstGeom>
          <a:solidFill>
            <a:srgbClr val="3333CC"/>
          </a:solidFill>
          <a:ln>
            <a:solidFill>
              <a:srgbClr val="00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4</a:t>
            </a:r>
          </a:p>
        </p:txBody>
      </p: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C9C01BBC-5490-40F6-94D9-A06E48D3ABB8}"/>
              </a:ext>
            </a:extLst>
          </p:cNvPr>
          <p:cNvCxnSpPr>
            <a:cxnSpLocks/>
            <a:stCxn id="17" idx="6"/>
            <a:endCxn id="23" idx="2"/>
          </p:cNvCxnSpPr>
          <p:nvPr/>
        </p:nvCxnSpPr>
        <p:spPr>
          <a:xfrm flipV="1">
            <a:off x="4010852" y="1063859"/>
            <a:ext cx="1597332" cy="44889"/>
          </a:xfrm>
          <a:prstGeom prst="line">
            <a:avLst/>
          </a:prstGeom>
          <a:ln w="38100">
            <a:solidFill>
              <a:srgbClr val="00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C59A2099-E43E-4A45-8297-A5BA95F2D285}"/>
              </a:ext>
            </a:extLst>
          </p:cNvPr>
          <p:cNvCxnSpPr>
            <a:cxnSpLocks/>
            <a:stCxn id="18" idx="6"/>
            <a:endCxn id="24" idx="2"/>
          </p:cNvCxnSpPr>
          <p:nvPr/>
        </p:nvCxnSpPr>
        <p:spPr>
          <a:xfrm flipV="1">
            <a:off x="5095251" y="2588292"/>
            <a:ext cx="855979" cy="48479"/>
          </a:xfrm>
          <a:prstGeom prst="line">
            <a:avLst/>
          </a:prstGeom>
          <a:ln w="38100">
            <a:solidFill>
              <a:srgbClr val="00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3ED22266-9ABC-4879-BC2C-840BB0797705}"/>
              </a:ext>
            </a:extLst>
          </p:cNvPr>
          <p:cNvCxnSpPr>
            <a:cxnSpLocks/>
            <a:stCxn id="19" idx="6"/>
            <a:endCxn id="25" idx="2"/>
          </p:cNvCxnSpPr>
          <p:nvPr/>
        </p:nvCxnSpPr>
        <p:spPr>
          <a:xfrm>
            <a:off x="5224193" y="4359804"/>
            <a:ext cx="766701" cy="19851"/>
          </a:xfrm>
          <a:prstGeom prst="line">
            <a:avLst/>
          </a:prstGeom>
          <a:ln w="38100">
            <a:solidFill>
              <a:srgbClr val="00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01761AA3-F0B7-4685-8121-51919B466FAF}"/>
              </a:ext>
            </a:extLst>
          </p:cNvPr>
          <p:cNvCxnSpPr>
            <a:cxnSpLocks/>
            <a:stCxn id="20" idx="6"/>
            <a:endCxn id="26" idx="2"/>
          </p:cNvCxnSpPr>
          <p:nvPr/>
        </p:nvCxnSpPr>
        <p:spPr>
          <a:xfrm>
            <a:off x="4218940" y="5784302"/>
            <a:ext cx="1535671" cy="33378"/>
          </a:xfrm>
          <a:prstGeom prst="line">
            <a:avLst/>
          </a:prstGeom>
          <a:ln w="38100">
            <a:solidFill>
              <a:srgbClr val="00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Flowchart: Connector 8">
            <a:extLst>
              <a:ext uri="{FF2B5EF4-FFF2-40B4-BE49-F238E27FC236}">
                <a16:creationId xmlns:a16="http://schemas.microsoft.com/office/drawing/2014/main" id="{0CA7C2FD-0750-7E9F-64B8-8E804512EE55}"/>
              </a:ext>
            </a:extLst>
          </p:cNvPr>
          <p:cNvSpPr/>
          <p:nvPr/>
        </p:nvSpPr>
        <p:spPr>
          <a:xfrm>
            <a:off x="643344" y="1612524"/>
            <a:ext cx="3721031" cy="3668002"/>
          </a:xfrm>
          <a:prstGeom prst="flowChartConnector">
            <a:avLst/>
          </a:prstGeom>
          <a:solidFill>
            <a:srgbClr val="00B0F0"/>
          </a:solidFill>
          <a:ln>
            <a:noFill/>
          </a:ln>
          <a:effectLst>
            <a:outerShdw blurRad="127000" dist="38100" dir="4920000" sx="99000" sy="99000" algn="ctr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lgerian" panose="04020705040A02060702" pitchFamily="82" charset="0"/>
                <a:cs typeface="Times New Roman" panose="02020603050405020304" pitchFamily="18" charset="0"/>
              </a:rPr>
              <a:t>TRANG SÁCH VÀ CUỘC SỐNG</a:t>
            </a:r>
            <a:endParaRPr lang="en-US" sz="4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9039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1" grpId="0" animBg="1"/>
      <p:bldP spid="52" grpId="0" animBg="1"/>
      <p:bldP spid="53" grpId="0" animBg="1"/>
      <p:bldP spid="17" grpId="0" animBg="1"/>
      <p:bldP spid="18" grpId="0" animBg="1"/>
      <p:bldP spid="19" grpId="0" animBg="1"/>
      <p:bldP spid="20" grpId="0" animBg="1"/>
      <p:bldP spid="23" grpId="0" animBg="1"/>
      <p:bldP spid="24" grpId="0" animBg="1"/>
      <p:bldP spid="25" grpId="0" animBg="1"/>
      <p:bldP spid="26" grpId="0" animBg="1"/>
      <p:bldP spid="2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05D80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5D80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779488" y="74072"/>
            <a:ext cx="10853712" cy="5835681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prstClr val="white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-119484" y="1198620"/>
            <a:ext cx="2100421" cy="1861454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411D78F5-E174-230F-DAFB-32FF3B7D3DCC}"/>
              </a:ext>
            </a:extLst>
          </p:cNvPr>
          <p:cNvSpPr txBox="1"/>
          <p:nvPr/>
        </p:nvSpPr>
        <p:spPr>
          <a:xfrm>
            <a:off x="1418643" y="948247"/>
            <a:ext cx="9852338" cy="38625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ờ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ắm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)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hi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ố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ây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23653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Dọc 3">
            <a:extLst>
              <a:ext uri="{FF2B5EF4-FFF2-40B4-BE49-F238E27FC236}">
                <a16:creationId xmlns:a16="http://schemas.microsoft.com/office/drawing/2014/main" id="{A8DAB805-5339-C4E5-11B7-FA0D4A931B8C}"/>
              </a:ext>
            </a:extLst>
          </p:cNvPr>
          <p:cNvSpPr/>
          <p:nvPr/>
        </p:nvSpPr>
        <p:spPr>
          <a:xfrm>
            <a:off x="310515" y="329499"/>
            <a:ext cx="4678786" cy="6199002"/>
          </a:xfrm>
          <a:prstGeom prst="verticalScroll">
            <a:avLst/>
          </a:prstGeom>
          <a:noFill/>
          <a:ln w="7620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hỗ dành sẵn cho Nội dung 2">
            <a:extLst>
              <a:ext uri="{FF2B5EF4-FFF2-40B4-BE49-F238E27FC236}">
                <a16:creationId xmlns:a16="http://schemas.microsoft.com/office/drawing/2014/main" id="{B7B84681-B169-984F-6947-D6B56B0B68BF}"/>
              </a:ext>
            </a:extLst>
          </p:cNvPr>
          <p:cNvSpPr txBox="1">
            <a:spLocks/>
          </p:cNvSpPr>
          <p:nvPr/>
        </p:nvSpPr>
        <p:spPr>
          <a:xfrm>
            <a:off x="6379809" y="1153822"/>
            <a:ext cx="5087513" cy="26250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Chỗ dành sẵn cho Nội dung 2">
            <a:extLst>
              <a:ext uri="{FF2B5EF4-FFF2-40B4-BE49-F238E27FC236}">
                <a16:creationId xmlns:a16="http://schemas.microsoft.com/office/drawing/2014/main" id="{E79326A9-349E-7E84-D9AE-BEB988B747F7}"/>
              </a:ext>
            </a:extLst>
          </p:cNvPr>
          <p:cNvSpPr txBox="1">
            <a:spLocks/>
          </p:cNvSpPr>
          <p:nvPr/>
        </p:nvSpPr>
        <p:spPr>
          <a:xfrm>
            <a:off x="5454131" y="983162"/>
            <a:ext cx="6104556" cy="21156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Hình ảnh 15">
            <a:extLst>
              <a:ext uri="{FF2B5EF4-FFF2-40B4-BE49-F238E27FC236}">
                <a16:creationId xmlns:a16="http://schemas.microsoft.com/office/drawing/2014/main" id="{91804A84-1C90-60AF-6D57-0873D85BF02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97704" y="119524"/>
            <a:ext cx="2455093" cy="2344590"/>
          </a:xfrm>
          <a:prstGeom prst="rect">
            <a:avLst/>
          </a:prstGeom>
        </p:spPr>
      </p:pic>
      <p:pic>
        <p:nvPicPr>
          <p:cNvPr id="14" name="Hình ảnh 13">
            <a:extLst>
              <a:ext uri="{FF2B5EF4-FFF2-40B4-BE49-F238E27FC236}">
                <a16:creationId xmlns:a16="http://schemas.microsoft.com/office/drawing/2014/main" id="{59DF63D5-CB97-A2BB-E378-2FA09262634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13090" y="5092700"/>
            <a:ext cx="2058404" cy="2062529"/>
          </a:xfrm>
          <a:prstGeom prst="rect">
            <a:avLst/>
          </a:prstGeom>
        </p:spPr>
      </p:pic>
      <p:sp>
        <p:nvSpPr>
          <p:cNvPr id="13" name="Bong bóng Lời nói: Hình bầu dục 11">
            <a:extLst>
              <a:ext uri="{FF2B5EF4-FFF2-40B4-BE49-F238E27FC236}">
                <a16:creationId xmlns:a16="http://schemas.microsoft.com/office/drawing/2014/main" id="{EDED629D-8A04-4B91-9FA3-4B6E8F097101}"/>
              </a:ext>
            </a:extLst>
          </p:cNvPr>
          <p:cNvSpPr/>
          <p:nvPr/>
        </p:nvSpPr>
        <p:spPr>
          <a:xfrm>
            <a:off x="4610101" y="2632385"/>
            <a:ext cx="7372336" cy="3184812"/>
          </a:xfrm>
          <a:prstGeom prst="wedgeEllipseCallout">
            <a:avLst>
              <a:gd name="adj1" fmla="val -48774"/>
              <a:gd name="adj2" fmla="val 50571"/>
            </a:avLst>
          </a:prstGeom>
          <a:solidFill>
            <a:srgbClr val="1498E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35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35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35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5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5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ện</a:t>
            </a:r>
            <a:r>
              <a:rPr lang="en-US" sz="35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i </a:t>
            </a:r>
            <a:r>
              <a:rPr lang="en-US" sz="35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r>
              <a:rPr lang="en-US" sz="35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35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5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35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5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5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35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5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5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5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5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0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Hộp Văn bản 4">
            <a:extLst>
              <a:ext uri="{FF2B5EF4-FFF2-40B4-BE49-F238E27FC236}">
                <a16:creationId xmlns:a16="http://schemas.microsoft.com/office/drawing/2014/main" id="{FF2B563E-E1C1-4001-B034-C7155BC18081}"/>
              </a:ext>
            </a:extLst>
          </p:cNvPr>
          <p:cNvSpPr txBox="1"/>
          <p:nvPr/>
        </p:nvSpPr>
        <p:spPr>
          <a:xfrm>
            <a:off x="5057582" y="329499"/>
            <a:ext cx="6897654" cy="707886"/>
          </a:xfrm>
          <a:prstGeom prst="rect">
            <a:avLst/>
          </a:prstGeom>
          <a:solidFill>
            <a:srgbClr val="0000CC"/>
          </a:solidFill>
        </p:spPr>
        <p:txBody>
          <a:bodyPr wrap="square">
            <a:spAutoFit/>
          </a:bodyPr>
          <a:lstStyle/>
          <a:p>
            <a:pPr algn="ctr"/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Khám phá tri thức ngữ vă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5" name="Hộp Văn bản 6">
            <a:extLst>
              <a:ext uri="{FF2B5EF4-FFF2-40B4-BE49-F238E27FC236}">
                <a16:creationId xmlns:a16="http://schemas.microsoft.com/office/drawing/2014/main" id="{67480A2D-6F1D-4EF5-BE2F-20DFA0E4E5D1}"/>
              </a:ext>
            </a:extLst>
          </p:cNvPr>
          <p:cNvSpPr txBox="1"/>
          <p:nvPr/>
        </p:nvSpPr>
        <p:spPr>
          <a:xfrm>
            <a:off x="5090252" y="1284938"/>
            <a:ext cx="6892185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3. </a:t>
            </a:r>
            <a:r>
              <a:rPr lang="en-US" sz="3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3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ện</a:t>
            </a:r>
            <a:r>
              <a:rPr lang="en-US" sz="3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phi </a:t>
            </a:r>
            <a:r>
              <a:rPr lang="en-US" sz="3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ôn</a:t>
            </a:r>
            <a:r>
              <a:rPr lang="en-US" sz="3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3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3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3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3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3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3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51EAF09-7455-4EFB-99EA-02C43626F813}"/>
              </a:ext>
            </a:extLst>
          </p:cNvPr>
          <p:cNvSpPr txBox="1"/>
          <p:nvPr/>
        </p:nvSpPr>
        <p:spPr>
          <a:xfrm>
            <a:off x="1062986" y="2116903"/>
            <a:ext cx="3200400" cy="33239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5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V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35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35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ĩ</a:t>
            </a:r>
            <a:r>
              <a:rPr lang="en-US" sz="35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r>
              <a:rPr lang="en-US" sz="35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35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y</a:t>
            </a:r>
            <a:r>
              <a:rPr lang="en-US" sz="35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35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5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35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ão</a:t>
            </a:r>
            <a:r>
              <a:rPr lang="en-US" sz="35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35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u</a:t>
            </a:r>
            <a:r>
              <a:rPr lang="en-US" sz="35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</a:t>
            </a:r>
            <a:r>
              <a:rPr lang="en-US" sz="35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5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35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35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5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5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35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864140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914401" y="857250"/>
            <a:ext cx="10306051" cy="53340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 descr="—Pngtree—rose pattern_244008.png"/>
          <p:cNvPicPr>
            <a:picLocks noChangeAspect="1"/>
          </p:cNvPicPr>
          <p:nvPr/>
        </p:nvPicPr>
        <p:blipFill>
          <a:blip r:embed="rId2"/>
          <a:srcRect l="28889" t="6111" r="26389" b="8611"/>
          <a:stretch>
            <a:fillRect/>
          </a:stretch>
        </p:blipFill>
        <p:spPr>
          <a:xfrm>
            <a:off x="952501" y="1238250"/>
            <a:ext cx="2427667" cy="4629150"/>
          </a:xfrm>
          <a:prstGeom prst="rect">
            <a:avLst/>
          </a:prstGeom>
        </p:spPr>
      </p:pic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2844800" y="990600"/>
            <a:ext cx="8432799" cy="51706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Con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o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: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ệ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ệ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ệ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i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ằ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.</a:t>
            </a:r>
          </a:p>
          <a:p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ả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).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ệ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ỗ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ợ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m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: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</a:t>
            </a:r>
            <a:endParaRPr kumimoji="0" lang="nl-NL" sz="30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1498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5576393" y="172340"/>
            <a:ext cx="3705259" cy="707886"/>
          </a:xfrm>
          <a:prstGeom prst="rect">
            <a:avLst/>
          </a:prstGeom>
          <a:solidFill>
            <a:srgbClr val="0000CC"/>
          </a:solidFill>
          <a:ln w="38100">
            <a:noFill/>
          </a:ln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1498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Bong bóng Lời nói: Hình bầu dục 11">
            <a:extLst>
              <a:ext uri="{FF2B5EF4-FFF2-40B4-BE49-F238E27FC236}">
                <a16:creationId xmlns:a16="http://schemas.microsoft.com/office/drawing/2014/main" id="{F4F59542-440C-59C7-8C66-5A220F9136AA}"/>
              </a:ext>
            </a:extLst>
          </p:cNvPr>
          <p:cNvSpPr/>
          <p:nvPr/>
        </p:nvSpPr>
        <p:spPr>
          <a:xfrm>
            <a:off x="3493764" y="1052567"/>
            <a:ext cx="8571236" cy="3290833"/>
          </a:xfrm>
          <a:prstGeom prst="wedgeEllipseCallout">
            <a:avLst>
              <a:gd name="adj1" fmla="val -48774"/>
              <a:gd name="adj2" fmla="val 50571"/>
            </a:avLst>
          </a:prstGeom>
          <a:solidFill>
            <a:srgbClr val="1498E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,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ý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68624E58-161D-051C-6CDE-A251905111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3103" y="1851438"/>
            <a:ext cx="3053002" cy="2228431"/>
          </a:xfrm>
          <a:prstGeom prst="rect">
            <a:avLst/>
          </a:prstGeom>
        </p:spPr>
      </p:pic>
      <p:pic>
        <p:nvPicPr>
          <p:cNvPr id="5" name="Hình ảnh 4">
            <a:extLst>
              <a:ext uri="{FF2B5EF4-FFF2-40B4-BE49-F238E27FC236}">
                <a16:creationId xmlns:a16="http://schemas.microsoft.com/office/drawing/2014/main" id="{BD81D0A9-44A9-906A-0FDB-2218CFFE021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5200" y="4461507"/>
            <a:ext cx="4185292" cy="2519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8671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1498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5576393" y="172340"/>
            <a:ext cx="3705259" cy="707886"/>
          </a:xfrm>
          <a:prstGeom prst="rect">
            <a:avLst/>
          </a:prstGeom>
          <a:solidFill>
            <a:srgbClr val="0000CC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1498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3948DBF6-13AD-1E9E-EA9C-1929538BB4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11903" y="1635482"/>
            <a:ext cx="3906624" cy="2228135"/>
          </a:xfrm>
          <a:prstGeom prst="rect">
            <a:avLst/>
          </a:prstGeom>
        </p:spPr>
      </p:pic>
      <p:pic>
        <p:nvPicPr>
          <p:cNvPr id="4" name="Hình ảnh 3">
            <a:extLst>
              <a:ext uri="{FF2B5EF4-FFF2-40B4-BE49-F238E27FC236}">
                <a16:creationId xmlns:a16="http://schemas.microsoft.com/office/drawing/2014/main" id="{DB62A9EF-3E96-05AB-7503-4EBF96E7820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1736" y="4386276"/>
            <a:ext cx="2586527" cy="258652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49C06443-39D2-43D9-A811-AC4F127AA07E}"/>
              </a:ext>
            </a:extLst>
          </p:cNvPr>
          <p:cNvSpPr txBox="1"/>
          <p:nvPr/>
        </p:nvSpPr>
        <p:spPr>
          <a:xfrm>
            <a:off x="2565400" y="1436866"/>
            <a:ext cx="9067800" cy="3785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V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yêu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ầu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HS :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ãy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ưởng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ượng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ảnh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ình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ang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ố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oạ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ớ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ân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ật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yêu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ích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ong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uộc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ặp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ỡ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(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ọn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ách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ưng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ô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)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ớ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âu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ỏ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ợ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ý:</a:t>
            </a:r>
          </a:p>
          <a:p>
            <a:pPr marL="342900" lvl="0" indent="-342900" algn="just">
              <a:buFont typeface="Times New Roman" panose="02020603050405020304" pitchFamily="18" charset="0"/>
              <a:buChar char="-"/>
            </a:pP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ở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ổ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ật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342900" lvl="0" indent="-342900" algn="just">
              <a:buFont typeface="Times New Roman" panose="02020603050405020304" pitchFamily="18" charset="0"/>
              <a:buChar char="-"/>
            </a:pP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em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ờ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ô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342900" lvl="0" indent="-342900" algn="just">
              <a:buFont typeface="Times New Roman" panose="02020603050405020304" pitchFamily="18" charset="0"/>
              <a:buChar char="-"/>
            </a:pP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ồn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ờ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37012348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05D80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5D80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4091722" y="214053"/>
            <a:ext cx="7786201" cy="707886"/>
          </a:xfrm>
          <a:prstGeom prst="rect">
            <a:avLst/>
          </a:prstGeom>
          <a:solidFill>
            <a:srgbClr val="05D805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40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777658" y="1094281"/>
            <a:ext cx="10633023" cy="5135055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prstClr val="white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-119484" y="1198620"/>
            <a:ext cx="2100421" cy="1861454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411D78F5-E174-230F-DAFB-32FF3B7D3DCC}"/>
              </a:ext>
            </a:extLst>
          </p:cNvPr>
          <p:cNvSpPr txBox="1"/>
          <p:nvPr/>
        </p:nvSpPr>
        <p:spPr>
          <a:xfrm>
            <a:off x="1558343" y="2129347"/>
            <a:ext cx="9852338" cy="11695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tri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ạ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ch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040189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1498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4091722" y="172340"/>
            <a:ext cx="7240554" cy="707886"/>
          </a:xfrm>
          <a:prstGeom prst="rect">
            <a:avLst/>
          </a:prstGeom>
          <a:solidFill>
            <a:srgbClr val="0000CC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KHỞI ĐỘNG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1498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44AAF404-EF78-8675-799E-8D6C000D0D4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27259" y="770356"/>
            <a:ext cx="3925469" cy="3925469"/>
          </a:xfrm>
          <a:prstGeom prst="rect">
            <a:avLst/>
          </a:prstGeom>
        </p:spPr>
      </p:pic>
      <p:sp>
        <p:nvSpPr>
          <p:cNvPr id="19" name="Bong bóng Lời nói: Hình bầu dục 18">
            <a:extLst>
              <a:ext uri="{FF2B5EF4-FFF2-40B4-BE49-F238E27FC236}">
                <a16:creationId xmlns:a16="http://schemas.microsoft.com/office/drawing/2014/main" id="{D7CDBC88-B427-A7CB-2E10-7D972648A012}"/>
              </a:ext>
            </a:extLst>
          </p:cNvPr>
          <p:cNvSpPr/>
          <p:nvPr/>
        </p:nvSpPr>
        <p:spPr>
          <a:xfrm>
            <a:off x="4209707" y="1223145"/>
            <a:ext cx="7122569" cy="2046338"/>
          </a:xfrm>
          <a:prstGeom prst="wedgeEllipseCallout">
            <a:avLst/>
          </a:prstGeom>
          <a:solidFill>
            <a:srgbClr val="1498E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ẠT ĐỘNG CÁ NHÂN</a:t>
            </a:r>
            <a:endParaRPr lang="en-US" sz="32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891B1454-EBDC-A8AD-E36D-BB01C709F0E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3110" y="3269483"/>
            <a:ext cx="5889523" cy="35337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901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3197;p52"/>
          <p:cNvGrpSpPr/>
          <p:nvPr/>
        </p:nvGrpSpPr>
        <p:grpSpPr>
          <a:xfrm>
            <a:off x="1189222" y="328020"/>
            <a:ext cx="9323881" cy="6323973"/>
            <a:chOff x="1824422" y="1266393"/>
            <a:chExt cx="3086029" cy="1995402"/>
          </a:xfrm>
        </p:grpSpPr>
        <p:sp>
          <p:nvSpPr>
            <p:cNvPr id="9" name="Google Shape;3199;p52"/>
            <p:cNvSpPr/>
            <p:nvPr/>
          </p:nvSpPr>
          <p:spPr>
            <a:xfrm>
              <a:off x="1824422" y="1266393"/>
              <a:ext cx="3086029" cy="1995402"/>
            </a:xfrm>
            <a:custGeom>
              <a:avLst/>
              <a:gdLst/>
              <a:ahLst/>
              <a:cxnLst/>
              <a:rect l="l" t="t" r="r" b="b"/>
              <a:pathLst>
                <a:path w="183540" h="122361" extrusionOk="0">
                  <a:moveTo>
                    <a:pt x="6113" y="0"/>
                  </a:moveTo>
                  <a:cubicBezTo>
                    <a:pt x="5991" y="0"/>
                    <a:pt x="5872" y="4"/>
                    <a:pt x="5753" y="12"/>
                  </a:cubicBezTo>
                  <a:cubicBezTo>
                    <a:pt x="5749" y="12"/>
                    <a:pt x="5746" y="11"/>
                    <a:pt x="5743" y="11"/>
                  </a:cubicBezTo>
                  <a:cubicBezTo>
                    <a:pt x="5734" y="11"/>
                    <a:pt x="5726" y="13"/>
                    <a:pt x="5718" y="15"/>
                  </a:cubicBezTo>
                  <a:cubicBezTo>
                    <a:pt x="5602" y="19"/>
                    <a:pt x="5486" y="30"/>
                    <a:pt x="5372" y="46"/>
                  </a:cubicBezTo>
                  <a:cubicBezTo>
                    <a:pt x="5252" y="58"/>
                    <a:pt x="5130" y="77"/>
                    <a:pt x="5011" y="101"/>
                  </a:cubicBezTo>
                  <a:cubicBezTo>
                    <a:pt x="4919" y="116"/>
                    <a:pt x="4827" y="135"/>
                    <a:pt x="4734" y="158"/>
                  </a:cubicBezTo>
                  <a:cubicBezTo>
                    <a:pt x="4447" y="223"/>
                    <a:pt x="4164" y="310"/>
                    <a:pt x="3890" y="418"/>
                  </a:cubicBezTo>
                  <a:cubicBezTo>
                    <a:pt x="3808" y="450"/>
                    <a:pt x="3728" y="484"/>
                    <a:pt x="3648" y="518"/>
                  </a:cubicBezTo>
                  <a:cubicBezTo>
                    <a:pt x="3541" y="569"/>
                    <a:pt x="3433" y="618"/>
                    <a:pt x="3329" y="671"/>
                  </a:cubicBezTo>
                  <a:cubicBezTo>
                    <a:pt x="3222" y="725"/>
                    <a:pt x="3113" y="783"/>
                    <a:pt x="3014" y="844"/>
                  </a:cubicBezTo>
                  <a:cubicBezTo>
                    <a:pt x="2945" y="887"/>
                    <a:pt x="2880" y="926"/>
                    <a:pt x="2814" y="972"/>
                  </a:cubicBezTo>
                  <a:cubicBezTo>
                    <a:pt x="2603" y="1103"/>
                    <a:pt x="2399" y="1249"/>
                    <a:pt x="2208" y="1410"/>
                  </a:cubicBezTo>
                  <a:lnTo>
                    <a:pt x="2092" y="1512"/>
                  </a:lnTo>
                  <a:cubicBezTo>
                    <a:pt x="2031" y="1563"/>
                    <a:pt x="1973" y="1617"/>
                    <a:pt x="1916" y="1670"/>
                  </a:cubicBezTo>
                  <a:cubicBezTo>
                    <a:pt x="1909" y="1678"/>
                    <a:pt x="1902" y="1682"/>
                    <a:pt x="1897" y="1694"/>
                  </a:cubicBezTo>
                  <a:cubicBezTo>
                    <a:pt x="1823" y="1757"/>
                    <a:pt x="1753" y="1825"/>
                    <a:pt x="1689" y="1901"/>
                  </a:cubicBezTo>
                  <a:cubicBezTo>
                    <a:pt x="1672" y="1910"/>
                    <a:pt x="1660" y="1923"/>
                    <a:pt x="1650" y="1938"/>
                  </a:cubicBezTo>
                  <a:cubicBezTo>
                    <a:pt x="1589" y="2001"/>
                    <a:pt x="1531" y="2065"/>
                    <a:pt x="1474" y="2130"/>
                  </a:cubicBezTo>
                  <a:cubicBezTo>
                    <a:pt x="1382" y="2237"/>
                    <a:pt x="1294" y="2346"/>
                    <a:pt x="1214" y="2458"/>
                  </a:cubicBezTo>
                  <a:cubicBezTo>
                    <a:pt x="1098" y="2614"/>
                    <a:pt x="986" y="2779"/>
                    <a:pt x="883" y="2944"/>
                  </a:cubicBezTo>
                  <a:cubicBezTo>
                    <a:pt x="818" y="3053"/>
                    <a:pt x="752" y="3168"/>
                    <a:pt x="694" y="3279"/>
                  </a:cubicBezTo>
                  <a:cubicBezTo>
                    <a:pt x="682" y="3299"/>
                    <a:pt x="672" y="3320"/>
                    <a:pt x="665" y="3340"/>
                  </a:cubicBezTo>
                  <a:cubicBezTo>
                    <a:pt x="614" y="3437"/>
                    <a:pt x="568" y="3532"/>
                    <a:pt x="526" y="3629"/>
                  </a:cubicBezTo>
                  <a:cubicBezTo>
                    <a:pt x="519" y="3649"/>
                    <a:pt x="511" y="3663"/>
                    <a:pt x="502" y="3678"/>
                  </a:cubicBezTo>
                  <a:cubicBezTo>
                    <a:pt x="456" y="3790"/>
                    <a:pt x="410" y="3902"/>
                    <a:pt x="368" y="4016"/>
                  </a:cubicBezTo>
                  <a:cubicBezTo>
                    <a:pt x="362" y="4028"/>
                    <a:pt x="359" y="4039"/>
                    <a:pt x="356" y="4052"/>
                  </a:cubicBezTo>
                  <a:cubicBezTo>
                    <a:pt x="315" y="4171"/>
                    <a:pt x="276" y="4290"/>
                    <a:pt x="242" y="4412"/>
                  </a:cubicBezTo>
                  <a:cubicBezTo>
                    <a:pt x="234" y="4432"/>
                    <a:pt x="227" y="4451"/>
                    <a:pt x="222" y="4470"/>
                  </a:cubicBezTo>
                  <a:cubicBezTo>
                    <a:pt x="152" y="4731"/>
                    <a:pt x="97" y="4997"/>
                    <a:pt x="59" y="5265"/>
                  </a:cubicBezTo>
                  <a:cubicBezTo>
                    <a:pt x="18" y="5548"/>
                    <a:pt x="1" y="5834"/>
                    <a:pt x="1" y="6121"/>
                  </a:cubicBezTo>
                  <a:lnTo>
                    <a:pt x="1" y="116245"/>
                  </a:lnTo>
                  <a:cubicBezTo>
                    <a:pt x="1" y="116350"/>
                    <a:pt x="4" y="116457"/>
                    <a:pt x="8" y="116561"/>
                  </a:cubicBezTo>
                  <a:cubicBezTo>
                    <a:pt x="16" y="116690"/>
                    <a:pt x="27" y="116821"/>
                    <a:pt x="39" y="116948"/>
                  </a:cubicBezTo>
                  <a:cubicBezTo>
                    <a:pt x="69" y="117201"/>
                    <a:pt x="114" y="117453"/>
                    <a:pt x="173" y="117701"/>
                  </a:cubicBezTo>
                  <a:cubicBezTo>
                    <a:pt x="205" y="117823"/>
                    <a:pt x="239" y="117947"/>
                    <a:pt x="273" y="118066"/>
                  </a:cubicBezTo>
                  <a:cubicBezTo>
                    <a:pt x="312" y="118185"/>
                    <a:pt x="353" y="118304"/>
                    <a:pt x="397" y="118419"/>
                  </a:cubicBezTo>
                  <a:cubicBezTo>
                    <a:pt x="438" y="118526"/>
                    <a:pt x="480" y="118635"/>
                    <a:pt x="531" y="118742"/>
                  </a:cubicBezTo>
                  <a:cubicBezTo>
                    <a:pt x="534" y="118754"/>
                    <a:pt x="542" y="118769"/>
                    <a:pt x="545" y="118783"/>
                  </a:cubicBezTo>
                  <a:cubicBezTo>
                    <a:pt x="596" y="118888"/>
                    <a:pt x="645" y="118995"/>
                    <a:pt x="703" y="119095"/>
                  </a:cubicBezTo>
                  <a:cubicBezTo>
                    <a:pt x="761" y="119206"/>
                    <a:pt x="818" y="119313"/>
                    <a:pt x="883" y="119418"/>
                  </a:cubicBezTo>
                  <a:cubicBezTo>
                    <a:pt x="988" y="119586"/>
                    <a:pt x="1099" y="119748"/>
                    <a:pt x="1214" y="119906"/>
                  </a:cubicBezTo>
                  <a:cubicBezTo>
                    <a:pt x="1354" y="120090"/>
                    <a:pt x="1504" y="120269"/>
                    <a:pt x="1663" y="120439"/>
                  </a:cubicBezTo>
                  <a:cubicBezTo>
                    <a:pt x="1744" y="120524"/>
                    <a:pt x="1824" y="120604"/>
                    <a:pt x="1909" y="120684"/>
                  </a:cubicBezTo>
                  <a:cubicBezTo>
                    <a:pt x="2155" y="120915"/>
                    <a:pt x="2418" y="121126"/>
                    <a:pt x="2697" y="121317"/>
                  </a:cubicBezTo>
                  <a:cubicBezTo>
                    <a:pt x="2707" y="121323"/>
                    <a:pt x="2717" y="121329"/>
                    <a:pt x="2726" y="121336"/>
                  </a:cubicBezTo>
                  <a:cubicBezTo>
                    <a:pt x="2826" y="121402"/>
                    <a:pt x="2923" y="121463"/>
                    <a:pt x="3027" y="121524"/>
                  </a:cubicBezTo>
                  <a:cubicBezTo>
                    <a:pt x="3127" y="121582"/>
                    <a:pt x="3229" y="121640"/>
                    <a:pt x="3334" y="121694"/>
                  </a:cubicBezTo>
                  <a:cubicBezTo>
                    <a:pt x="3438" y="121746"/>
                    <a:pt x="3545" y="121796"/>
                    <a:pt x="3652" y="121843"/>
                  </a:cubicBezTo>
                  <a:cubicBezTo>
                    <a:pt x="3752" y="121889"/>
                    <a:pt x="3856" y="121930"/>
                    <a:pt x="3959" y="121969"/>
                  </a:cubicBezTo>
                  <a:cubicBezTo>
                    <a:pt x="4203" y="122063"/>
                    <a:pt x="4453" y="122139"/>
                    <a:pt x="4708" y="122195"/>
                  </a:cubicBezTo>
                  <a:cubicBezTo>
                    <a:pt x="4807" y="122222"/>
                    <a:pt x="4912" y="122243"/>
                    <a:pt x="5016" y="122261"/>
                  </a:cubicBezTo>
                  <a:cubicBezTo>
                    <a:pt x="5135" y="122285"/>
                    <a:pt x="5254" y="122302"/>
                    <a:pt x="5376" y="122314"/>
                  </a:cubicBezTo>
                  <a:cubicBezTo>
                    <a:pt x="5495" y="122331"/>
                    <a:pt x="5614" y="122341"/>
                    <a:pt x="5738" y="122349"/>
                  </a:cubicBezTo>
                  <a:lnTo>
                    <a:pt x="5748" y="122349"/>
                  </a:lnTo>
                  <a:cubicBezTo>
                    <a:pt x="5867" y="122358"/>
                    <a:pt x="5991" y="122361"/>
                    <a:pt x="6113" y="122361"/>
                  </a:cubicBezTo>
                  <a:lnTo>
                    <a:pt x="177418" y="122361"/>
                  </a:lnTo>
                  <a:cubicBezTo>
                    <a:pt x="177419" y="122361"/>
                    <a:pt x="177420" y="122361"/>
                    <a:pt x="177421" y="122361"/>
                  </a:cubicBezTo>
                  <a:cubicBezTo>
                    <a:pt x="180476" y="122361"/>
                    <a:pt x="183063" y="120107"/>
                    <a:pt x="183483" y="117080"/>
                  </a:cubicBezTo>
                  <a:cubicBezTo>
                    <a:pt x="183520" y="116804"/>
                    <a:pt x="183539" y="116524"/>
                    <a:pt x="183539" y="116244"/>
                  </a:cubicBezTo>
                  <a:lnTo>
                    <a:pt x="183539" y="6121"/>
                  </a:lnTo>
                  <a:cubicBezTo>
                    <a:pt x="183539" y="2742"/>
                    <a:pt x="180797" y="0"/>
                    <a:pt x="1774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0" name="Google Shape;3200;p52"/>
            <p:cNvSpPr/>
            <p:nvPr/>
          </p:nvSpPr>
          <p:spPr>
            <a:xfrm>
              <a:off x="1967198" y="1382736"/>
              <a:ext cx="2793524" cy="1485466"/>
            </a:xfrm>
            <a:custGeom>
              <a:avLst/>
              <a:gdLst/>
              <a:ahLst/>
              <a:cxnLst/>
              <a:rect l="l" t="t" r="r" b="b"/>
              <a:pathLst>
                <a:path w="171303" h="91091" extrusionOk="0">
                  <a:moveTo>
                    <a:pt x="0" y="1"/>
                  </a:moveTo>
                  <a:lnTo>
                    <a:pt x="0" y="91090"/>
                  </a:lnTo>
                  <a:lnTo>
                    <a:pt x="171303" y="91090"/>
                  </a:lnTo>
                  <a:lnTo>
                    <a:pt x="171303" y="1"/>
                  </a:lnTo>
                  <a:close/>
                </a:path>
              </a:pathLst>
            </a:custGeom>
            <a:solidFill>
              <a:srgbClr val="455A6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" name="Google Shape;3201;p52"/>
            <p:cNvSpPr/>
            <p:nvPr/>
          </p:nvSpPr>
          <p:spPr>
            <a:xfrm>
              <a:off x="1824422" y="2962471"/>
              <a:ext cx="3086029" cy="299324"/>
            </a:xfrm>
            <a:custGeom>
              <a:avLst/>
              <a:gdLst/>
              <a:ahLst/>
              <a:cxnLst/>
              <a:rect l="l" t="t" r="r" b="b"/>
              <a:pathLst>
                <a:path w="183540" h="18355" extrusionOk="0">
                  <a:moveTo>
                    <a:pt x="1" y="0"/>
                  </a:moveTo>
                  <a:lnTo>
                    <a:pt x="1" y="12239"/>
                  </a:lnTo>
                  <a:cubicBezTo>
                    <a:pt x="1" y="12344"/>
                    <a:pt x="4" y="12451"/>
                    <a:pt x="8" y="12555"/>
                  </a:cubicBezTo>
                  <a:cubicBezTo>
                    <a:pt x="16" y="12684"/>
                    <a:pt x="27" y="12815"/>
                    <a:pt x="39" y="12942"/>
                  </a:cubicBezTo>
                  <a:cubicBezTo>
                    <a:pt x="69" y="13195"/>
                    <a:pt x="114" y="13447"/>
                    <a:pt x="173" y="13695"/>
                  </a:cubicBezTo>
                  <a:cubicBezTo>
                    <a:pt x="205" y="13817"/>
                    <a:pt x="239" y="13941"/>
                    <a:pt x="273" y="14060"/>
                  </a:cubicBezTo>
                  <a:cubicBezTo>
                    <a:pt x="312" y="14179"/>
                    <a:pt x="353" y="14298"/>
                    <a:pt x="397" y="14413"/>
                  </a:cubicBezTo>
                  <a:cubicBezTo>
                    <a:pt x="438" y="14520"/>
                    <a:pt x="480" y="14629"/>
                    <a:pt x="531" y="14736"/>
                  </a:cubicBezTo>
                  <a:cubicBezTo>
                    <a:pt x="534" y="14748"/>
                    <a:pt x="542" y="14763"/>
                    <a:pt x="545" y="14777"/>
                  </a:cubicBezTo>
                  <a:cubicBezTo>
                    <a:pt x="596" y="14882"/>
                    <a:pt x="645" y="14989"/>
                    <a:pt x="703" y="15089"/>
                  </a:cubicBezTo>
                  <a:cubicBezTo>
                    <a:pt x="761" y="15200"/>
                    <a:pt x="818" y="15307"/>
                    <a:pt x="883" y="15412"/>
                  </a:cubicBezTo>
                  <a:cubicBezTo>
                    <a:pt x="988" y="15580"/>
                    <a:pt x="1099" y="15742"/>
                    <a:pt x="1214" y="15900"/>
                  </a:cubicBezTo>
                  <a:cubicBezTo>
                    <a:pt x="1354" y="16084"/>
                    <a:pt x="1504" y="16263"/>
                    <a:pt x="1663" y="16433"/>
                  </a:cubicBezTo>
                  <a:cubicBezTo>
                    <a:pt x="1744" y="16518"/>
                    <a:pt x="1824" y="16598"/>
                    <a:pt x="1909" y="16678"/>
                  </a:cubicBezTo>
                  <a:cubicBezTo>
                    <a:pt x="2155" y="16909"/>
                    <a:pt x="2418" y="17120"/>
                    <a:pt x="2697" y="17311"/>
                  </a:cubicBezTo>
                  <a:cubicBezTo>
                    <a:pt x="2707" y="17317"/>
                    <a:pt x="2717" y="17323"/>
                    <a:pt x="2726" y="17330"/>
                  </a:cubicBezTo>
                  <a:cubicBezTo>
                    <a:pt x="2826" y="17396"/>
                    <a:pt x="2923" y="17457"/>
                    <a:pt x="3027" y="17518"/>
                  </a:cubicBezTo>
                  <a:cubicBezTo>
                    <a:pt x="3127" y="17576"/>
                    <a:pt x="3229" y="17634"/>
                    <a:pt x="3334" y="17688"/>
                  </a:cubicBezTo>
                  <a:cubicBezTo>
                    <a:pt x="3438" y="17740"/>
                    <a:pt x="3545" y="17790"/>
                    <a:pt x="3652" y="17837"/>
                  </a:cubicBezTo>
                  <a:cubicBezTo>
                    <a:pt x="3752" y="17883"/>
                    <a:pt x="3856" y="17924"/>
                    <a:pt x="3959" y="17963"/>
                  </a:cubicBezTo>
                  <a:cubicBezTo>
                    <a:pt x="4203" y="18057"/>
                    <a:pt x="4453" y="18133"/>
                    <a:pt x="4708" y="18189"/>
                  </a:cubicBezTo>
                  <a:cubicBezTo>
                    <a:pt x="4807" y="18216"/>
                    <a:pt x="4912" y="18237"/>
                    <a:pt x="5016" y="18255"/>
                  </a:cubicBezTo>
                  <a:cubicBezTo>
                    <a:pt x="5135" y="18279"/>
                    <a:pt x="5254" y="18296"/>
                    <a:pt x="5376" y="18308"/>
                  </a:cubicBezTo>
                  <a:cubicBezTo>
                    <a:pt x="5495" y="18325"/>
                    <a:pt x="5614" y="18335"/>
                    <a:pt x="5738" y="18343"/>
                  </a:cubicBezTo>
                  <a:lnTo>
                    <a:pt x="5748" y="18343"/>
                  </a:lnTo>
                  <a:cubicBezTo>
                    <a:pt x="5867" y="18352"/>
                    <a:pt x="5991" y="18355"/>
                    <a:pt x="6113" y="18355"/>
                  </a:cubicBezTo>
                  <a:lnTo>
                    <a:pt x="177418" y="18355"/>
                  </a:lnTo>
                  <a:cubicBezTo>
                    <a:pt x="177419" y="18355"/>
                    <a:pt x="177420" y="18355"/>
                    <a:pt x="177421" y="18355"/>
                  </a:cubicBezTo>
                  <a:cubicBezTo>
                    <a:pt x="180476" y="18355"/>
                    <a:pt x="183063" y="16101"/>
                    <a:pt x="183483" y="13074"/>
                  </a:cubicBezTo>
                  <a:cubicBezTo>
                    <a:pt x="183520" y="12798"/>
                    <a:pt x="183539" y="12518"/>
                    <a:pt x="183539" y="12238"/>
                  </a:cubicBezTo>
                  <a:lnTo>
                    <a:pt x="183539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2" name="Google Shape;3202;p52"/>
            <p:cNvSpPr/>
            <p:nvPr/>
          </p:nvSpPr>
          <p:spPr>
            <a:xfrm>
              <a:off x="3363961" y="3084313"/>
              <a:ext cx="99753" cy="99786"/>
            </a:xfrm>
            <a:custGeom>
              <a:avLst/>
              <a:gdLst/>
              <a:ahLst/>
              <a:cxnLst/>
              <a:rect l="l" t="t" r="r" b="b"/>
              <a:pathLst>
                <a:path w="6117" h="6119" extrusionOk="0">
                  <a:moveTo>
                    <a:pt x="3059" y="0"/>
                  </a:moveTo>
                  <a:cubicBezTo>
                    <a:pt x="1370" y="0"/>
                    <a:pt x="0" y="1370"/>
                    <a:pt x="0" y="3059"/>
                  </a:cubicBezTo>
                  <a:cubicBezTo>
                    <a:pt x="0" y="4749"/>
                    <a:pt x="1370" y="6118"/>
                    <a:pt x="3059" y="6118"/>
                  </a:cubicBezTo>
                  <a:cubicBezTo>
                    <a:pt x="4747" y="6118"/>
                    <a:pt x="6117" y="4749"/>
                    <a:pt x="6117" y="3059"/>
                  </a:cubicBezTo>
                  <a:cubicBezTo>
                    <a:pt x="6117" y="1370"/>
                    <a:pt x="4747" y="0"/>
                    <a:pt x="305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pic>
        <p:nvPicPr>
          <p:cNvPr id="2" name="bai hoc dau tien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621584" y="675517"/>
            <a:ext cx="8459155" cy="472907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114865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78762">
        <p:fade/>
      </p:transition>
    </mc:Choice>
    <mc:Fallback xmlns="">
      <p:transition spd="med" advTm="78762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876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Dọc 3">
            <a:extLst>
              <a:ext uri="{FF2B5EF4-FFF2-40B4-BE49-F238E27FC236}">
                <a16:creationId xmlns:a16="http://schemas.microsoft.com/office/drawing/2014/main" id="{A8DAB805-5339-C4E5-11B7-FA0D4A931B8C}"/>
              </a:ext>
            </a:extLst>
          </p:cNvPr>
          <p:cNvSpPr/>
          <p:nvPr/>
        </p:nvSpPr>
        <p:spPr>
          <a:xfrm>
            <a:off x="310515" y="329499"/>
            <a:ext cx="4678786" cy="6199002"/>
          </a:xfrm>
          <a:prstGeom prst="verticalScroll">
            <a:avLst/>
          </a:prstGeom>
          <a:noFill/>
          <a:ln w="7620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Bong bóng Lời nói: Hình chữ nhật với Góc Tròn 7">
            <a:extLst>
              <a:ext uri="{FF2B5EF4-FFF2-40B4-BE49-F238E27FC236}">
                <a16:creationId xmlns:a16="http://schemas.microsoft.com/office/drawing/2014/main" id="{02DF4DDE-B7E8-0C48-FA36-C94DCD9E1747}"/>
              </a:ext>
            </a:extLst>
          </p:cNvPr>
          <p:cNvSpPr/>
          <p:nvPr/>
        </p:nvSpPr>
        <p:spPr>
          <a:xfrm>
            <a:off x="5131333" y="152098"/>
            <a:ext cx="6750152" cy="4323686"/>
          </a:xfrm>
          <a:prstGeom prst="wedgeRoundRectCallout">
            <a:avLst>
              <a:gd name="adj1" fmla="val -41163"/>
              <a:gd name="adj2" fmla="val 62283"/>
              <a:gd name="adj3" fmla="val 16667"/>
            </a:avLst>
          </a:prstGeom>
          <a:solidFill>
            <a:srgbClr val="0099FF"/>
          </a:solidFill>
          <a:ln w="12700">
            <a:noFill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Chỗ dành sẵn cho Nội dung 2">
            <a:extLst>
              <a:ext uri="{FF2B5EF4-FFF2-40B4-BE49-F238E27FC236}">
                <a16:creationId xmlns:a16="http://schemas.microsoft.com/office/drawing/2014/main" id="{B7B84681-B169-984F-6947-D6B56B0B68BF}"/>
              </a:ext>
            </a:extLst>
          </p:cNvPr>
          <p:cNvSpPr txBox="1">
            <a:spLocks/>
          </p:cNvSpPr>
          <p:nvPr/>
        </p:nvSpPr>
        <p:spPr>
          <a:xfrm>
            <a:off x="6379809" y="1153822"/>
            <a:ext cx="5087513" cy="26250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Chỗ dành sẵn cho Nội dung 2">
            <a:extLst>
              <a:ext uri="{FF2B5EF4-FFF2-40B4-BE49-F238E27FC236}">
                <a16:creationId xmlns:a16="http://schemas.microsoft.com/office/drawing/2014/main" id="{E79326A9-349E-7E84-D9AE-BEB988B747F7}"/>
              </a:ext>
            </a:extLst>
          </p:cNvPr>
          <p:cNvSpPr txBox="1">
            <a:spLocks/>
          </p:cNvSpPr>
          <p:nvPr/>
        </p:nvSpPr>
        <p:spPr>
          <a:xfrm>
            <a:off x="5454131" y="983162"/>
            <a:ext cx="6104556" cy="21156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deo?</a:t>
            </a:r>
          </a:p>
        </p:txBody>
      </p:sp>
      <p:pic>
        <p:nvPicPr>
          <p:cNvPr id="16" name="Hình ảnh 15">
            <a:extLst>
              <a:ext uri="{FF2B5EF4-FFF2-40B4-BE49-F238E27FC236}">
                <a16:creationId xmlns:a16="http://schemas.microsoft.com/office/drawing/2014/main" id="{91804A84-1C90-60AF-6D57-0873D85BF02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97704" y="119523"/>
            <a:ext cx="2455093" cy="2344590"/>
          </a:xfrm>
          <a:prstGeom prst="rect">
            <a:avLst/>
          </a:prstGeom>
        </p:spPr>
      </p:pic>
      <p:pic>
        <p:nvPicPr>
          <p:cNvPr id="14" name="Hình ảnh 13">
            <a:extLst>
              <a:ext uri="{FF2B5EF4-FFF2-40B4-BE49-F238E27FC236}">
                <a16:creationId xmlns:a16="http://schemas.microsoft.com/office/drawing/2014/main" id="{59DF63D5-CB97-A2BB-E378-2FA09262634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9838" y="4025582"/>
            <a:ext cx="3087994" cy="3094183"/>
          </a:xfrm>
          <a:prstGeom prst="rect">
            <a:avLst/>
          </a:prstGeom>
        </p:spPr>
      </p:pic>
      <p:pic>
        <p:nvPicPr>
          <p:cNvPr id="15" name="Picture 14" descr="Picture2">
            <a:extLst>
              <a:ext uri="{FF2B5EF4-FFF2-40B4-BE49-F238E27FC236}">
                <a16:creationId xmlns:a16="http://schemas.microsoft.com/office/drawing/2014/main" id="{75B5FC18-7402-4CBD-9EF4-B49F09F47E92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67"/>
          <a:stretch>
            <a:fillRect/>
          </a:stretch>
        </p:blipFill>
        <p:spPr bwMode="auto">
          <a:xfrm>
            <a:off x="1122715" y="1104901"/>
            <a:ext cx="3131785" cy="23241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5E71CCB2-09F2-47A7-A6A2-D7330761D895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2715" y="3778897"/>
            <a:ext cx="3017485" cy="25707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60945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Dọc 3">
            <a:extLst>
              <a:ext uri="{FF2B5EF4-FFF2-40B4-BE49-F238E27FC236}">
                <a16:creationId xmlns:a16="http://schemas.microsoft.com/office/drawing/2014/main" id="{A8DAB805-5339-C4E5-11B7-FA0D4A931B8C}"/>
              </a:ext>
            </a:extLst>
          </p:cNvPr>
          <p:cNvSpPr/>
          <p:nvPr/>
        </p:nvSpPr>
        <p:spPr>
          <a:xfrm>
            <a:off x="310515" y="329499"/>
            <a:ext cx="4678786" cy="6199002"/>
          </a:xfrm>
          <a:prstGeom prst="verticalScroll">
            <a:avLst/>
          </a:prstGeom>
          <a:noFill/>
          <a:ln w="7620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hỗ dành sẵn cho Nội dung 2">
            <a:extLst>
              <a:ext uri="{FF2B5EF4-FFF2-40B4-BE49-F238E27FC236}">
                <a16:creationId xmlns:a16="http://schemas.microsoft.com/office/drawing/2014/main" id="{B7B84681-B169-984F-6947-D6B56B0B68BF}"/>
              </a:ext>
            </a:extLst>
          </p:cNvPr>
          <p:cNvSpPr txBox="1">
            <a:spLocks/>
          </p:cNvSpPr>
          <p:nvPr/>
        </p:nvSpPr>
        <p:spPr>
          <a:xfrm>
            <a:off x="6379809" y="1153822"/>
            <a:ext cx="5087513" cy="26250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Chỗ dành sẵn cho Nội dung 2">
            <a:extLst>
              <a:ext uri="{FF2B5EF4-FFF2-40B4-BE49-F238E27FC236}">
                <a16:creationId xmlns:a16="http://schemas.microsoft.com/office/drawing/2014/main" id="{E79326A9-349E-7E84-D9AE-BEB988B747F7}"/>
              </a:ext>
            </a:extLst>
          </p:cNvPr>
          <p:cNvSpPr txBox="1">
            <a:spLocks/>
          </p:cNvSpPr>
          <p:nvPr/>
        </p:nvSpPr>
        <p:spPr>
          <a:xfrm>
            <a:off x="5454131" y="983162"/>
            <a:ext cx="6104556" cy="21156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Hình ảnh 15">
            <a:extLst>
              <a:ext uri="{FF2B5EF4-FFF2-40B4-BE49-F238E27FC236}">
                <a16:creationId xmlns:a16="http://schemas.microsoft.com/office/drawing/2014/main" id="{91804A84-1C90-60AF-6D57-0873D85BF02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97704" y="119524"/>
            <a:ext cx="2455093" cy="2344590"/>
          </a:xfrm>
          <a:prstGeom prst="rect">
            <a:avLst/>
          </a:prstGeom>
        </p:spPr>
      </p:pic>
      <p:pic>
        <p:nvPicPr>
          <p:cNvPr id="14" name="Hình ảnh 13">
            <a:extLst>
              <a:ext uri="{FF2B5EF4-FFF2-40B4-BE49-F238E27FC236}">
                <a16:creationId xmlns:a16="http://schemas.microsoft.com/office/drawing/2014/main" id="{59DF63D5-CB97-A2BB-E378-2FA09262634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9838" y="4025582"/>
            <a:ext cx="3087994" cy="309418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714D562-2241-4B74-9368-5608760093C8}"/>
              </a:ext>
            </a:extLst>
          </p:cNvPr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49708" y="1701800"/>
            <a:ext cx="3200400" cy="397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Bong bóng Lời nói: Hình bầu dục 11">
            <a:extLst>
              <a:ext uri="{FF2B5EF4-FFF2-40B4-BE49-F238E27FC236}">
                <a16:creationId xmlns:a16="http://schemas.microsoft.com/office/drawing/2014/main" id="{EDED629D-8A04-4B91-9FA3-4B6E8F097101}"/>
              </a:ext>
            </a:extLst>
          </p:cNvPr>
          <p:cNvSpPr/>
          <p:nvPr/>
        </p:nvSpPr>
        <p:spPr>
          <a:xfrm>
            <a:off x="4989300" y="329498"/>
            <a:ext cx="6892185" cy="3519819"/>
          </a:xfrm>
          <a:prstGeom prst="wedgeEllipseCallout">
            <a:avLst>
              <a:gd name="adj1" fmla="val -48774"/>
              <a:gd name="adj2" fmla="val 50571"/>
            </a:avLst>
          </a:prstGeom>
          <a:solidFill>
            <a:srgbClr val="1498E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video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0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2720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1498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4091722" y="172340"/>
            <a:ext cx="7240554" cy="707886"/>
          </a:xfrm>
          <a:prstGeom prst="rect">
            <a:avLst/>
          </a:prstGeom>
          <a:solidFill>
            <a:srgbClr val="0000CC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1498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0B41BBAA-053D-755B-F240-4A952DF510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3321" y="1310405"/>
            <a:ext cx="2505075" cy="2505075"/>
          </a:xfrm>
          <a:prstGeom prst="rect">
            <a:avLst/>
          </a:prstGeom>
        </p:spPr>
      </p:pic>
      <p:sp>
        <p:nvSpPr>
          <p:cNvPr id="12" name="Bong bóng Lời nói: Hình bầu dục 11">
            <a:extLst>
              <a:ext uri="{FF2B5EF4-FFF2-40B4-BE49-F238E27FC236}">
                <a16:creationId xmlns:a16="http://schemas.microsoft.com/office/drawing/2014/main" id="{F4F59542-440C-59C7-8C66-5A220F9136AA}"/>
              </a:ext>
            </a:extLst>
          </p:cNvPr>
          <p:cNvSpPr/>
          <p:nvPr/>
        </p:nvSpPr>
        <p:spPr>
          <a:xfrm>
            <a:off x="5814611" y="1166382"/>
            <a:ext cx="6146929" cy="2046338"/>
          </a:xfrm>
          <a:prstGeom prst="wedgeEllipseCallout">
            <a:avLst>
              <a:gd name="adj1" fmla="val -31550"/>
              <a:gd name="adj2" fmla="val 62500"/>
            </a:avLst>
          </a:prstGeom>
          <a:solidFill>
            <a:srgbClr val="1498E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 VIỆC NHÓM</a:t>
            </a:r>
            <a:endParaRPr lang="en-US" sz="32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5C22F13A-17A4-5C89-F032-DD4FC494A9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4716" y="3498876"/>
            <a:ext cx="2836536" cy="3048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0961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AFA6AD35-A829-874C-32B8-CE6F77CDB020}"/>
              </a:ext>
            </a:extLst>
          </p:cNvPr>
          <p:cNvSpPr txBox="1"/>
          <p:nvPr/>
        </p:nvSpPr>
        <p:spPr>
          <a:xfrm>
            <a:off x="934064" y="385606"/>
            <a:ext cx="4650658" cy="707886"/>
          </a:xfrm>
          <a:prstGeom prst="rect">
            <a:avLst/>
          </a:prstGeom>
          <a:solidFill>
            <a:srgbClr val="0000CC"/>
          </a:solidFill>
        </p:spPr>
        <p:txBody>
          <a:bodyPr wrap="square">
            <a:spAutoFit/>
          </a:bodyPr>
          <a:lstStyle/>
          <a:p>
            <a:pPr algn="ctr"/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Giới thiệu bài học</a:t>
            </a:r>
            <a:endParaRPr lang="en-US" sz="4000" dirty="0">
              <a:solidFill>
                <a:schemeClr val="bg1"/>
              </a:solidFill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BE3957D9-B523-1519-ECF8-0D2FBBEECC2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108" y="2347727"/>
            <a:ext cx="2651267" cy="2425774"/>
          </a:xfrm>
          <a:prstGeom prst="rect">
            <a:avLst/>
          </a:prstGeom>
        </p:spPr>
      </p:pic>
      <p:sp>
        <p:nvSpPr>
          <p:cNvPr id="23" name="Bong bóng Lời nói: Hình chữ nhật với Góc Tròn 22">
            <a:extLst>
              <a:ext uri="{FF2B5EF4-FFF2-40B4-BE49-F238E27FC236}">
                <a16:creationId xmlns:a16="http://schemas.microsoft.com/office/drawing/2014/main" id="{B4785520-1338-3CB2-5E65-A4EBC90EE861}"/>
              </a:ext>
            </a:extLst>
          </p:cNvPr>
          <p:cNvSpPr/>
          <p:nvPr/>
        </p:nvSpPr>
        <p:spPr>
          <a:xfrm>
            <a:off x="4406899" y="1456954"/>
            <a:ext cx="7043993" cy="1781546"/>
          </a:xfrm>
          <a:prstGeom prst="wedgeRoundRectCallout">
            <a:avLst>
              <a:gd name="adj1" fmla="val -58896"/>
              <a:gd name="adj2" fmla="val 82160"/>
              <a:gd name="adj3" fmla="val 16667"/>
            </a:avLst>
          </a:prstGeom>
          <a:solidFill>
            <a:srgbClr val="73C0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5000"/>
              </a:lnSpc>
            </a:pPr>
            <a:r>
              <a:rPr lang="en-US" sz="30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hoa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ễ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ởng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en-US" sz="30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258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9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AFA6AD35-A829-874C-32B8-CE6F77CDB020}"/>
              </a:ext>
            </a:extLst>
          </p:cNvPr>
          <p:cNvSpPr txBox="1"/>
          <p:nvPr/>
        </p:nvSpPr>
        <p:spPr>
          <a:xfrm>
            <a:off x="934064" y="385606"/>
            <a:ext cx="4650658" cy="707886"/>
          </a:xfrm>
          <a:prstGeom prst="rect">
            <a:avLst/>
          </a:prstGeom>
          <a:solidFill>
            <a:srgbClr val="0000CC"/>
          </a:solidFill>
        </p:spPr>
        <p:txBody>
          <a:bodyPr wrap="square">
            <a:spAutoFit/>
          </a:bodyPr>
          <a:lstStyle/>
          <a:p>
            <a:pPr algn="ctr"/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Giới thiệu bài học</a:t>
            </a:r>
            <a:endParaRPr lang="en-US" sz="4000" dirty="0">
              <a:solidFill>
                <a:schemeClr val="bg1"/>
              </a:solidFill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BE3957D9-B523-1519-ECF8-0D2FBBEECC2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1968" y="2256866"/>
            <a:ext cx="2651267" cy="2425774"/>
          </a:xfrm>
          <a:prstGeom prst="rect">
            <a:avLst/>
          </a:prstGeom>
        </p:spPr>
      </p:pic>
      <p:sp>
        <p:nvSpPr>
          <p:cNvPr id="12" name="Bong bóng Lời nói: Hình chữ nhật với Góc Tròn 11">
            <a:extLst>
              <a:ext uri="{FF2B5EF4-FFF2-40B4-BE49-F238E27FC236}">
                <a16:creationId xmlns:a16="http://schemas.microsoft.com/office/drawing/2014/main" id="{968FCE51-A343-2A8F-F706-B50BFA708899}"/>
              </a:ext>
            </a:extLst>
          </p:cNvPr>
          <p:cNvSpPr/>
          <p:nvPr/>
        </p:nvSpPr>
        <p:spPr>
          <a:xfrm>
            <a:off x="2895600" y="1724608"/>
            <a:ext cx="7940610" cy="1464907"/>
          </a:xfrm>
          <a:prstGeom prst="wedgeRoundRectCallout">
            <a:avLst>
              <a:gd name="adj1" fmla="val -2598"/>
              <a:gd name="adj2" fmla="val 93430"/>
              <a:gd name="adj3" fmla="val 16667"/>
            </a:avLst>
          </a:prstGeom>
          <a:solidFill>
            <a:srgbClr val="73C0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ệu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.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728255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NDENT_LEVEL" val="0"/>
  <p:tag name="GENSWF_ADVANCE_TIME" val="78.762"/>
  <p:tag name="ISPRING_CUSTOM_TIMING_USED" val="1"/>
  <p:tag name="GENSWF_SLIDE_TITLE" val="Video trích phim &quot;Dế mèn phưu lưu ký &quot;"/>
  <p:tag name="ISPRING_SLIDE_ID_2" val="{D39730F7-F38C-40EA-AB7E-1B8791F17394}"/>
</p:tagLst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83</TotalTime>
  <Words>1402</Words>
  <Application>Microsoft Office PowerPoint</Application>
  <PresentationFormat>Widescreen</PresentationFormat>
  <Paragraphs>86</Paragraphs>
  <Slides>25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3" baseType="lpstr">
      <vt:lpstr>Algerian</vt:lpstr>
      <vt:lpstr>Arial</vt:lpstr>
      <vt:lpstr>Calibri</vt:lpstr>
      <vt:lpstr>Calibri Light</vt:lpstr>
      <vt:lpstr>Times New Roman</vt:lpstr>
      <vt:lpstr>Chủ đề Office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úy Mai</dc:creator>
  <cp:lastModifiedBy>HP</cp:lastModifiedBy>
  <cp:revision>43</cp:revision>
  <dcterms:created xsi:type="dcterms:W3CDTF">2022-05-24T03:36:43Z</dcterms:created>
  <dcterms:modified xsi:type="dcterms:W3CDTF">2022-06-09T05:47:18Z</dcterms:modified>
</cp:coreProperties>
</file>